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C91C14" w14:textId="77777777" w:rsidR="00E52E35" w:rsidRDefault="00B3103B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0A5781B3" wp14:editId="5A17629A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</w:t>
      </w:r>
      <w:r w:rsidR="00F8425B">
        <w:rPr>
          <w:b/>
          <w:lang w:eastAsia="zh-CN"/>
        </w:rPr>
        <w:t>6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  <w:t>R1-21</w:t>
      </w:r>
      <w:r w:rsidR="00F8425B">
        <w:rPr>
          <w:b/>
          <w:lang w:eastAsia="zh-CN"/>
        </w:rPr>
        <w:t>xxxxx</w:t>
      </w:r>
    </w:p>
    <w:p w14:paraId="4346F5BF" w14:textId="77777777" w:rsidR="00E52E35" w:rsidRDefault="00F8425B">
      <w:pPr>
        <w:jc w:val="left"/>
        <w:rPr>
          <w:b/>
          <w:lang w:eastAsia="zh-CN"/>
        </w:rPr>
      </w:pPr>
      <w:r>
        <w:rPr>
          <w:b/>
          <w:kern w:val="2"/>
          <w:lang w:eastAsia="zh-CN"/>
        </w:rPr>
        <w:t>E-Meeting</w:t>
      </w:r>
      <w:r w:rsidR="00B3103B">
        <w:rPr>
          <w:b/>
          <w:kern w:val="2"/>
          <w:lang w:eastAsia="zh-CN"/>
        </w:rPr>
        <w:t xml:space="preserve">, </w:t>
      </w:r>
      <w:r>
        <w:rPr>
          <w:b/>
          <w:lang w:eastAsia="zh-CN"/>
        </w:rPr>
        <w:t xml:space="preserve">August </w:t>
      </w:r>
      <w:r>
        <w:rPr>
          <w:b/>
        </w:rPr>
        <w:t>16</w:t>
      </w:r>
      <w:r w:rsidRPr="00EE2950"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August </w:t>
      </w:r>
      <w:r>
        <w:rPr>
          <w:b/>
        </w:rPr>
        <w:t>27</w:t>
      </w:r>
      <w:r w:rsidRPr="00EE2950"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 w14:paraId="144E68FF" w14:textId="77777777" w:rsidR="00E52E35" w:rsidRDefault="00E52E35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1F1EB27D" w14:textId="1B9BB6A1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</w:r>
      <w:r w:rsidR="008859BA">
        <w:rPr>
          <w:b/>
          <w:lang w:eastAsia="zh-CN"/>
        </w:rPr>
        <w:t>6</w:t>
      </w:r>
    </w:p>
    <w:p w14:paraId="77B2338F" w14:textId="77777777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0A70E01A" w14:textId="6F426970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b/>
          <w:lang w:eastAsia="zh-CN"/>
        </w:rPr>
        <w:t xml:space="preserve">Feature lead summary on </w:t>
      </w:r>
      <w:r w:rsidR="00E93A17" w:rsidRPr="00E93A17">
        <w:rPr>
          <w:b/>
          <w:lang w:eastAsia="zh-CN"/>
        </w:rPr>
        <w:t>106-e-LTE-6CRs-0</w:t>
      </w:r>
      <w:r w:rsidR="00616820">
        <w:rPr>
          <w:b/>
          <w:lang w:eastAsia="zh-CN"/>
        </w:rPr>
        <w:t>4</w:t>
      </w:r>
    </w:p>
    <w:p w14:paraId="2751EF55" w14:textId="77777777" w:rsidR="00E52E35" w:rsidRDefault="00B3103B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0D5757F7" w14:textId="77777777" w:rsidR="00E52E35" w:rsidRDefault="00E52E35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6AD6482A" w14:textId="77777777" w:rsidR="00E52E35" w:rsidRDefault="00B3103B">
      <w:pPr>
        <w:pStyle w:val="Heading1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75500385" w14:textId="4437FF99" w:rsidR="00E52E35" w:rsidRDefault="00B3103B">
      <w:pPr>
        <w:rPr>
          <w:lang w:eastAsia="zh-CN"/>
        </w:rPr>
      </w:pPr>
      <w:proofErr w:type="gramStart"/>
      <w:r>
        <w:rPr>
          <w:rFonts w:hint="eastAsia"/>
          <w:lang w:eastAsia="zh-CN"/>
        </w:rPr>
        <w:t>This documents</w:t>
      </w:r>
      <w:proofErr w:type="gramEnd"/>
      <w:r>
        <w:rPr>
          <w:rFonts w:hint="eastAsia"/>
          <w:lang w:eastAsia="zh-CN"/>
        </w:rPr>
        <w:t xml:space="preserve"> provides </w:t>
      </w:r>
      <w:r w:rsidR="007A7861">
        <w:rPr>
          <w:lang w:eastAsia="zh-CN"/>
        </w:rPr>
        <w:t xml:space="preserve">the </w:t>
      </w:r>
      <w:r>
        <w:rPr>
          <w:rFonts w:hint="eastAsia"/>
          <w:lang w:eastAsia="zh-CN"/>
        </w:rPr>
        <w:t xml:space="preserve">summary of discussions </w:t>
      </w:r>
      <w:r w:rsidR="00646539">
        <w:rPr>
          <w:lang w:eastAsia="zh-CN"/>
        </w:rPr>
        <w:t>on</w:t>
      </w:r>
      <w:r>
        <w:rPr>
          <w:rFonts w:hint="eastAsia"/>
          <w:lang w:eastAsia="zh-CN"/>
        </w:rPr>
        <w:t xml:space="preserve"> the </w:t>
      </w:r>
      <w:r w:rsidR="00EA4496">
        <w:rPr>
          <w:lang w:eastAsia="zh-CN"/>
        </w:rPr>
        <w:t>corresponding</w:t>
      </w:r>
      <w:r>
        <w:rPr>
          <w:lang w:eastAsia="zh-CN"/>
        </w:rPr>
        <w:t xml:space="preserve"> email discussion</w:t>
      </w:r>
      <w:r w:rsidR="00646539">
        <w:rPr>
          <w:lang w:eastAsia="zh-CN"/>
        </w:rPr>
        <w:t>, regarding the proposed CR in [1]</w:t>
      </w:r>
      <w:r w:rsidR="00EA4496">
        <w:rPr>
          <w:lang w:eastAsia="zh-CN"/>
        </w:rPr>
        <w:t>.</w:t>
      </w:r>
    </w:p>
    <w:p w14:paraId="336C04E5" w14:textId="01317DD6" w:rsidR="00616820" w:rsidRPr="00616820" w:rsidRDefault="00616820" w:rsidP="00616820">
      <w:pPr>
        <w:autoSpaceDE/>
        <w:autoSpaceDN/>
        <w:adjustRightInd/>
        <w:snapToGrid/>
        <w:spacing w:after="0" w:line="240" w:lineRule="auto"/>
        <w:ind w:leftChars="200" w:left="440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[106-e-LTE-6CRs-04] Email discussion/approval on distinguishing between PUR and SPS PUSCH for </w:t>
      </w:r>
      <w:proofErr w:type="spellStart"/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>eMTC</w:t>
      </w:r>
      <w:proofErr w:type="spellEnd"/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(</w:t>
      </w:r>
      <w:hyperlink r:id="rId9" w:history="1">
        <w:r w:rsidRPr="00616820">
          <w:rPr>
            <w:rFonts w:ascii="Times" w:eastAsia="Batang" w:hAnsi="Times"/>
            <w:color w:val="0000FF"/>
            <w:sz w:val="20"/>
            <w:szCs w:val="24"/>
            <w:highlight w:val="cyan"/>
            <w:u w:val="single"/>
            <w:lang w:val="en-GB" w:eastAsia="x-none"/>
          </w:rPr>
          <w:t>R1-2108194</w:t>
        </w:r>
      </w:hyperlink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) – </w:t>
      </w:r>
      <w:proofErr w:type="spellStart"/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>Yubo</w:t>
      </w:r>
      <w:proofErr w:type="spellEnd"/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(Huawei)</w:t>
      </w:r>
    </w:p>
    <w:p w14:paraId="014E65F1" w14:textId="77777777" w:rsidR="00616820" w:rsidRDefault="00616820" w:rsidP="00616820">
      <w:pPr>
        <w:numPr>
          <w:ilvl w:val="0"/>
          <w:numId w:val="33"/>
        </w:numPr>
        <w:autoSpaceDE/>
        <w:autoSpaceDN/>
        <w:adjustRightInd/>
        <w:snapToGrid/>
        <w:spacing w:after="0" w:line="240" w:lineRule="auto"/>
        <w:ind w:leftChars="364" w:left="1161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 w:hint="eastAsia"/>
          <w:sz w:val="20"/>
          <w:szCs w:val="24"/>
          <w:highlight w:val="cyan"/>
          <w:lang w:val="en-GB" w:eastAsia="x-none"/>
        </w:rPr>
        <w:t>Issue</w:t>
      </w: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5</w:t>
      </w:r>
      <w:r w:rsidRPr="00616820">
        <w:rPr>
          <w:rFonts w:ascii="Times" w:eastAsia="DengXian" w:hAnsi="Times" w:hint="eastAsia"/>
          <w:sz w:val="20"/>
          <w:szCs w:val="24"/>
          <w:highlight w:val="cyan"/>
          <w:lang w:val="en-GB" w:eastAsia="zh-CN"/>
        </w:rPr>
        <w:t>:</w:t>
      </w: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distinguishing between PUR and SPS PUSCH for </w:t>
      </w:r>
      <w:proofErr w:type="spellStart"/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>eMTC</w:t>
      </w:r>
      <w:proofErr w:type="spellEnd"/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</w:t>
      </w:r>
    </w:p>
    <w:p w14:paraId="19A3F69C" w14:textId="37A96D92" w:rsidR="00E52E35" w:rsidRPr="00616820" w:rsidRDefault="00616820" w:rsidP="00616820">
      <w:pPr>
        <w:numPr>
          <w:ilvl w:val="0"/>
          <w:numId w:val="33"/>
        </w:numPr>
        <w:autoSpaceDE/>
        <w:autoSpaceDN/>
        <w:adjustRightInd/>
        <w:snapToGrid/>
        <w:spacing w:after="0" w:line="240" w:lineRule="auto"/>
        <w:ind w:leftChars="364" w:left="1161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/>
          <w:sz w:val="20"/>
          <w:szCs w:val="24"/>
          <w:highlight w:val="cyan"/>
          <w:lang w:val="en-GB"/>
        </w:rPr>
        <w:t>Discussion and decision by August 18, CR by August 20</w:t>
      </w:r>
      <w:r w:rsidRPr="00616820">
        <w:rPr>
          <w:rFonts w:ascii="Times" w:eastAsia="Batang" w:hAnsi="Times" w:hint="eastAsia"/>
          <w:sz w:val="20"/>
          <w:szCs w:val="24"/>
          <w:highlight w:val="cyan"/>
          <w:lang w:val="en-GB"/>
        </w:rPr>
        <w:t>,</w:t>
      </w:r>
      <w:r w:rsidRPr="00616820">
        <w:rPr>
          <w:rFonts w:ascii="Times" w:eastAsia="Batang" w:hAnsi="Times"/>
          <w:sz w:val="20"/>
          <w:szCs w:val="24"/>
          <w:highlight w:val="cyan"/>
          <w:lang w:val="en-GB"/>
        </w:rPr>
        <w:t xml:space="preserve"> final check by August 24</w:t>
      </w:r>
    </w:p>
    <w:p w14:paraId="0E2EC310" w14:textId="663BF6B3" w:rsidR="00E52E35" w:rsidRDefault="00561A8C" w:rsidP="000B361C">
      <w:pPr>
        <w:pStyle w:val="Heading1"/>
        <w:rPr>
          <w:lang w:eastAsia="zh-CN"/>
        </w:rPr>
      </w:pPr>
      <w:r>
        <w:rPr>
          <w:lang w:eastAsia="zh-CN"/>
        </w:rPr>
        <w:t>Discussion</w:t>
      </w:r>
    </w:p>
    <w:p w14:paraId="1D3E65F2" w14:textId="35E76E5E" w:rsidR="00E52E35" w:rsidRDefault="00077054">
      <w:r>
        <w:t>I</w:t>
      </w:r>
      <w:r>
        <w:rPr>
          <w:rFonts w:hint="eastAsia"/>
        </w:rPr>
        <w:t xml:space="preserve">n </w:t>
      </w:r>
      <w:r>
        <w:t xml:space="preserve">[1], a correction </w:t>
      </w:r>
      <w:r w:rsidR="00453AE6">
        <w:t xml:space="preserve">to distinguish between PUSCH in PUR and SPS PUSCH for </w:t>
      </w:r>
      <w:proofErr w:type="spellStart"/>
      <w:r w:rsidR="00453AE6">
        <w:t>eMTC</w:t>
      </w:r>
      <w:proofErr w:type="spellEnd"/>
      <w:r w:rsidR="00453AE6">
        <w:t xml:space="preserve"> is proposed, with following motivation.</w:t>
      </w:r>
    </w:p>
    <w:p w14:paraId="296792FA" w14:textId="12E346E9" w:rsidR="00077054" w:rsidRPr="005F60DD" w:rsidRDefault="005F60DD" w:rsidP="005F60DD">
      <w:pPr>
        <w:ind w:leftChars="100" w:left="220"/>
        <w:rPr>
          <w:i/>
          <w:lang w:val="en-GB"/>
        </w:rPr>
      </w:pPr>
      <w:r w:rsidRPr="005F60DD">
        <w:rPr>
          <w:rFonts w:hint="eastAsia"/>
          <w:i/>
          <w:lang w:eastAsia="zh-CN"/>
        </w:rPr>
        <w:t xml:space="preserve">When PUR was introduced, the term </w:t>
      </w:r>
      <w:r w:rsidRPr="005F60DD">
        <w:rPr>
          <w:i/>
          <w:lang w:eastAsia="zh-CN"/>
        </w:rPr>
        <w:t>“PUSCH transmission using a preconfigured uplink resource” is used to refer to a PUR PUSCH. However, as there is no corresponding MPDCCH for a PUR PUSCH either, the term “PUSCH without a corresponding MPDCCH” also covers the PUR PUSCH. As a result, there is ambiguity between PUR PUSCH and SPS PUSCH in the spec.</w:t>
      </w:r>
    </w:p>
    <w:p w14:paraId="4B79885E" w14:textId="2488124A" w:rsidR="00077054" w:rsidRDefault="005F60DD">
      <w:r>
        <w:t>A TP is proposed:</w:t>
      </w:r>
    </w:p>
    <w:p w14:paraId="47852C72" w14:textId="77777777" w:rsidR="005F60DD" w:rsidRDefault="005F60DD" w:rsidP="005F60DD">
      <w:pPr>
        <w:rPr>
          <w:lang w:eastAsia="zh-CN"/>
        </w:rPr>
      </w:pPr>
      <w:r>
        <w:rPr>
          <w:rFonts w:hint="eastAsia"/>
          <w:lang w:eastAsia="zh-CN"/>
        </w:rPr>
        <w:t>=========================</w:t>
      </w:r>
      <w:r w:rsidRPr="00F07AA3"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===</w:t>
      </w:r>
    </w:p>
    <w:p w14:paraId="5B06FD02" w14:textId="77777777" w:rsidR="005F60DD" w:rsidRPr="00BF7D21" w:rsidRDefault="005F60DD" w:rsidP="005F60DD">
      <w:pPr>
        <w:keepNext/>
        <w:keepLines/>
        <w:overflowPunct w:val="0"/>
        <w:snapToGrid/>
        <w:spacing w:before="180" w:after="180"/>
        <w:ind w:left="1134" w:hanging="1134"/>
        <w:jc w:val="left"/>
        <w:textAlignment w:val="baseline"/>
        <w:outlineLvl w:val="1"/>
        <w:rPr>
          <w:rFonts w:eastAsia="Times New Roman"/>
          <w:sz w:val="20"/>
          <w:szCs w:val="20"/>
          <w:lang w:val="en-GB" w:eastAsia="en-GB"/>
        </w:rPr>
      </w:pPr>
      <w:bookmarkStart w:id="2" w:name="_Toc415085486"/>
      <w:bookmarkStart w:id="3" w:name="_Toc454818171"/>
      <w:r w:rsidRPr="00BF7D21">
        <w:rPr>
          <w:rFonts w:ascii="Arial" w:eastAsia="Times New Roman" w:hAnsi="Arial"/>
          <w:sz w:val="32"/>
          <w:szCs w:val="20"/>
          <w:lang w:val="en-GB" w:eastAsia="en-GB"/>
        </w:rPr>
        <w:t>8.0</w:t>
      </w:r>
      <w:r w:rsidRPr="00BF7D21">
        <w:rPr>
          <w:rFonts w:ascii="Arial" w:eastAsia="Times New Roman" w:hAnsi="Arial"/>
          <w:sz w:val="32"/>
          <w:szCs w:val="20"/>
          <w:lang w:val="en-GB" w:eastAsia="en-GB"/>
        </w:rPr>
        <w:tab/>
        <w:t>UE</w:t>
      </w:r>
      <w:r w:rsidRPr="00BF7D21">
        <w:rPr>
          <w:rFonts w:ascii="Arial" w:eastAsia="Times New Roman" w:hAnsi="Arial" w:hint="eastAsia"/>
          <w:sz w:val="32"/>
          <w:szCs w:val="20"/>
          <w:lang w:val="en-GB" w:eastAsia="en-GB"/>
        </w:rPr>
        <w:t xml:space="preserve"> procedure for </w:t>
      </w:r>
      <w:r w:rsidRPr="00BF7D21">
        <w:rPr>
          <w:rFonts w:ascii="Arial" w:eastAsia="Times New Roman" w:hAnsi="Arial"/>
          <w:sz w:val="32"/>
          <w:szCs w:val="20"/>
          <w:lang w:val="en-GB" w:eastAsia="en-GB"/>
        </w:rPr>
        <w:t>transmitting the physical uplink shared channel</w:t>
      </w:r>
      <w:bookmarkEnd w:id="2"/>
    </w:p>
    <w:bookmarkEnd w:id="3"/>
    <w:p w14:paraId="36252FA3" w14:textId="77777777" w:rsidR="005F60DD" w:rsidRPr="00FC4D0E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4BA147FF" w14:textId="77777777" w:rsidR="005F60DD" w:rsidRPr="00DF3A88" w:rsidRDefault="005F60DD" w:rsidP="005F60DD">
      <w:pPr>
        <w:overflowPunct w:val="0"/>
        <w:snapToGrid/>
        <w:spacing w:after="180"/>
        <w:jc w:val="left"/>
        <w:textAlignment w:val="baseline"/>
        <w:rPr>
          <w:rFonts w:eastAsia="MS Mincho"/>
          <w:iCs/>
          <w:sz w:val="20"/>
          <w:szCs w:val="20"/>
          <w:lang w:val="en-GB" w:eastAsia="ja-JP"/>
        </w:rPr>
      </w:pPr>
      <w:r w:rsidRPr="00DF3A88">
        <w:rPr>
          <w:rFonts w:eastAsia="Times New Roman"/>
          <w:sz w:val="20"/>
          <w:szCs w:val="20"/>
          <w:lang w:val="en-GB" w:eastAsia="ko-KR"/>
        </w:rPr>
        <w:t>For BL/CE UEs</w:t>
      </w:r>
      <w:r w:rsidRPr="00DF3A88">
        <w:rPr>
          <w:rFonts w:eastAsia="MS Mincho" w:hint="eastAsia"/>
          <w:sz w:val="20"/>
          <w:szCs w:val="20"/>
          <w:lang w:val="en-GB" w:eastAsia="ja-JP"/>
        </w:rPr>
        <w:t xml:space="preserve">, </w:t>
      </w:r>
      <w:r w:rsidRPr="00DF3A88">
        <w:rPr>
          <w:rFonts w:eastAsia="Times New Roman"/>
          <w:iCs/>
          <w:sz w:val="20"/>
          <w:szCs w:val="20"/>
          <w:lang w:val="en-GB" w:eastAsia="ko-KR"/>
        </w:rPr>
        <w:t>the set of BL/CE UL subframes</w:t>
      </w:r>
      <w:r w:rsidRPr="00DF3A88">
        <w:rPr>
          <w:rFonts w:eastAsia="MS Mincho"/>
          <w:iCs/>
          <w:sz w:val="20"/>
          <w:szCs w:val="20"/>
          <w:lang w:val="en-GB" w:eastAsia="ja-JP"/>
        </w:rPr>
        <w:t xml:space="preserve"> is indicated as follows</w:t>
      </w:r>
    </w:p>
    <w:p w14:paraId="0553DBEE" w14:textId="77777777" w:rsidR="005F60DD" w:rsidRPr="00DF3A8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If UL resource reservation is enabled for the UE as specified in [11],</w:t>
      </w:r>
    </w:p>
    <w:p w14:paraId="7D28E836" w14:textId="77777777" w:rsidR="005F60DD" w:rsidRPr="00DF3A88" w:rsidRDefault="005F60DD" w:rsidP="005F60DD"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for PUSCH transmission associated with C-RNTI or SPS C-RNTI using UE-specific MPDCCH search space including PUSCH transmission without a corresponding MPDCCH</w:t>
      </w:r>
      <w:ins w:id="4" w:author="作者">
        <w:r>
          <w:rPr>
            <w:rFonts w:eastAsia="Times New Roman"/>
            <w:sz w:val="20"/>
            <w:szCs w:val="20"/>
            <w:lang w:val="en-GB" w:eastAsia="en-GB"/>
          </w:rPr>
          <w:t xml:space="preserve"> or preconfigured uplink resource</w:t>
        </w:r>
      </w:ins>
      <w:r w:rsidRPr="00DF3A88">
        <w:rPr>
          <w:rFonts w:eastAsia="Times New Roman"/>
          <w:sz w:val="20"/>
          <w:szCs w:val="20"/>
          <w:lang w:val="en-GB" w:eastAsia="en-GB"/>
        </w:rPr>
        <w:t>,</w:t>
      </w:r>
    </w:p>
    <w:p w14:paraId="25616D02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 xml:space="preserve">if the Resource reservation field in the DCI is set to 0, then the set of BL/CE UL subframes corresponds to all uplink subframes during the PUSCH </w:t>
      </w:r>
      <w:proofErr w:type="gramStart"/>
      <w:r w:rsidRPr="00DF3A88">
        <w:rPr>
          <w:rFonts w:eastAsia="Times New Roman"/>
          <w:sz w:val="20"/>
          <w:szCs w:val="20"/>
          <w:lang w:val="en-GB" w:eastAsia="en-GB"/>
        </w:rPr>
        <w:t>transmission;</w:t>
      </w:r>
      <w:proofErr w:type="gramEnd"/>
    </w:p>
    <w:p w14:paraId="259FB647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if the Resource reservation field in the DCI is set to 1, then the set of BL/CE UL subframes corresponds to all uplink subframes that are not fully reserved according to higher layer parameters (a subframe is considered fully reserved if and only if all SC-FDMA symbols of the PUSCH transmission are reserved in the subframe</w:t>
      </w:r>
      <w:proofErr w:type="gramStart"/>
      <w:r w:rsidRPr="00DF3A88">
        <w:rPr>
          <w:rFonts w:eastAsia="Times New Roman"/>
          <w:sz w:val="20"/>
          <w:szCs w:val="20"/>
          <w:lang w:val="en-GB" w:eastAsia="en-GB"/>
        </w:rPr>
        <w:t>);</w:t>
      </w:r>
      <w:proofErr w:type="gramEnd"/>
    </w:p>
    <w:p w14:paraId="7B207F61" w14:textId="77777777" w:rsidR="005F60DD" w:rsidRPr="00DF3A88" w:rsidRDefault="005F60DD" w:rsidP="005F60DD"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for PUCCH transmission associated with C-RNTI or SPS C-RNTI using UE-specific MPDCCH search space including PUSCH transmission without a corresponding MPDCCH,</w:t>
      </w:r>
    </w:p>
    <w:p w14:paraId="28C3B848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lastRenderedPageBreak/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the set of BL/CE UL subframes corresponds to all uplink subframes that are not fully reserved according to higher layer parameters (a subframe is considered fully reserved if and only if all SC-FDMA symbols of the PUCCH transmission are reserved in the subframe).</w:t>
      </w:r>
    </w:p>
    <w:p w14:paraId="7781685C" w14:textId="77777777" w:rsidR="005F60DD" w:rsidRPr="00E866D8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3A8D9931" w14:textId="77777777" w:rsidR="005F60DD" w:rsidRPr="00E866D8" w:rsidRDefault="005F60DD" w:rsidP="005F60DD">
      <w:pPr>
        <w:overflowPunct w:val="0"/>
        <w:snapToGrid/>
        <w:spacing w:after="180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rFonts w:eastAsia="Malgun Gothic"/>
          <w:sz w:val="20"/>
          <w:szCs w:val="20"/>
          <w:lang w:val="en-GB" w:eastAsia="ko-KR"/>
        </w:rPr>
        <w:t xml:space="preserve">For BL/CE UEs, and for a PUSCH transmission starting in subframe </w:t>
      </w:r>
      <w:r w:rsidRPr="00E866D8">
        <w:rPr>
          <w:rFonts w:eastAsia="Malgun Gothic"/>
          <w:i/>
          <w:sz w:val="20"/>
          <w:szCs w:val="20"/>
          <w:lang w:val="en-GB" w:eastAsia="ko-KR"/>
        </w:rPr>
        <w:t>n+</w:t>
      </w:r>
      <w:r w:rsidRPr="00E866D8">
        <w:rPr>
          <w:rFonts w:hint="eastAsia"/>
          <w:i/>
          <w:sz w:val="20"/>
          <w:szCs w:val="20"/>
          <w:lang w:val="en-GB" w:eastAsia="zh-CN"/>
        </w:rPr>
        <w:t xml:space="preserve"> k</w:t>
      </w:r>
      <w:r w:rsidRPr="00E866D8">
        <w:rPr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eastAsia="Malgun Gothic"/>
          <w:sz w:val="20"/>
          <w:szCs w:val="20"/>
          <w:lang w:val="en-GB" w:eastAsia="ko-KR"/>
        </w:rPr>
        <w:t xml:space="preserve"> without a corresponding MPDCCH</w:t>
      </w:r>
      <w:ins w:id="5" w:author="作者">
        <w:r>
          <w:rPr>
            <w:rFonts w:eastAsia="Malgun Gothic"/>
            <w:sz w:val="20"/>
            <w:szCs w:val="20"/>
            <w:lang w:val="en-GB" w:eastAsia="ko-KR"/>
          </w:rPr>
          <w:t xml:space="preserve"> or preconfigured uplink resource</w:t>
        </w:r>
      </w:ins>
      <w:r w:rsidRPr="00E866D8">
        <w:rPr>
          <w:rFonts w:eastAsia="Malgun Gothic"/>
          <w:sz w:val="20"/>
          <w:szCs w:val="20"/>
          <w:lang w:val="en-GB" w:eastAsia="ko-KR"/>
        </w:rPr>
        <w:t xml:space="preserve">, the UE shall adjust the PUSCH transmission </w:t>
      </w:r>
      <w:r w:rsidRPr="00E866D8">
        <w:rPr>
          <w:rFonts w:hint="eastAsia"/>
          <w:sz w:val="20"/>
          <w:szCs w:val="20"/>
          <w:lang w:val="en-GB" w:eastAsia="zh-CN"/>
        </w:rPr>
        <w:t xml:space="preserve">in subframe(s) </w:t>
      </w:r>
      <w:proofErr w:type="spellStart"/>
      <w:r w:rsidRPr="00E866D8">
        <w:rPr>
          <w:rFonts w:hint="eastAsia"/>
          <w:i/>
          <w:sz w:val="20"/>
          <w:szCs w:val="20"/>
          <w:lang w:val="en-GB" w:eastAsia="zh-CN"/>
        </w:rPr>
        <w:t>n+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proofErr w:type="spellEnd"/>
      <w:r w:rsidRPr="00E866D8">
        <w:rPr>
          <w:rFonts w:hint="eastAsia"/>
          <w:sz w:val="20"/>
          <w:szCs w:val="20"/>
          <w:lang w:val="en-GB" w:eastAsia="zh-CN"/>
        </w:rPr>
        <w:t xml:space="preserve"> with </w:t>
      </w:r>
      <w:r w:rsidRPr="00E866D8">
        <w:rPr>
          <w:rFonts w:hint="eastAsia"/>
          <w:i/>
          <w:sz w:val="20"/>
          <w:szCs w:val="20"/>
          <w:lang w:val="en-GB" w:eastAsia="zh-CN"/>
        </w:rPr>
        <w:t xml:space="preserve">i = 0, 1, </w:t>
      </w:r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 N-1</w:t>
      </w:r>
      <w:r w:rsidRPr="00E866D8">
        <w:rPr>
          <w:i/>
          <w:sz w:val="20"/>
          <w:szCs w:val="20"/>
          <w:lang w:val="en-GB" w:eastAsia="zh-CN"/>
        </w:rPr>
        <w:t xml:space="preserve">, </w:t>
      </w:r>
      <w:r w:rsidRPr="00E866D8">
        <w:rPr>
          <w:sz w:val="20"/>
          <w:szCs w:val="20"/>
          <w:lang w:val="en-GB" w:eastAsia="zh-CN"/>
        </w:rPr>
        <w:t xml:space="preserve">where </w:t>
      </w:r>
    </w:p>
    <w:p w14:paraId="653ACBBC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i/>
          <w:sz w:val="20"/>
          <w:szCs w:val="20"/>
          <w:lang w:val="en-GB" w:eastAsia="zh-CN"/>
        </w:rPr>
        <w:t>-</w:t>
      </w:r>
      <w:r w:rsidRPr="00E866D8">
        <w:rPr>
          <w:i/>
          <w:sz w:val="20"/>
          <w:szCs w:val="20"/>
          <w:lang w:val="en-GB" w:eastAsia="zh-CN"/>
        </w:rPr>
        <w:tab/>
        <w:t>0≤</w:t>
      </w:r>
      <w:r w:rsidRPr="00E866D8">
        <w:rPr>
          <w:rFonts w:hint="eastAsia"/>
          <w:i/>
          <w:sz w:val="20"/>
          <w:szCs w:val="20"/>
          <w:lang w:val="en-GB" w:eastAsia="zh-CN"/>
        </w:rPr>
        <w:t>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hint="eastAsia"/>
          <w:i/>
          <w:sz w:val="20"/>
          <w:szCs w:val="20"/>
          <w:lang w:val="en-GB" w:eastAsia="zh-CN"/>
        </w:rPr>
        <w:t>&lt;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1</w:t>
      </w:r>
      <w:r w:rsidRPr="00E866D8">
        <w:rPr>
          <w:rFonts w:hint="eastAsia"/>
          <w:i/>
          <w:sz w:val="20"/>
          <w:szCs w:val="20"/>
          <w:lang w:val="en-GB" w:eastAsia="zh-CN"/>
        </w:rPr>
        <w:t>&lt;</w:t>
      </w:r>
      <w:proofErr w:type="gramStart"/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N</w:t>
      </w:r>
      <w:proofErr w:type="gramEnd"/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-1</w:t>
      </w:r>
      <w:r w:rsidRPr="00E866D8">
        <w:rPr>
          <w:rFonts w:hint="eastAsia"/>
          <w:sz w:val="20"/>
          <w:szCs w:val="20"/>
          <w:lang w:val="en-GB" w:eastAsia="zh-CN"/>
        </w:rPr>
        <w:t xml:space="preserve"> and the value of </w:t>
      </w:r>
      <w:r w:rsidRPr="00E866D8">
        <w:rPr>
          <w:rFonts w:eastAsia="Times New Roman"/>
          <w:position w:val="-12"/>
          <w:sz w:val="20"/>
          <w:szCs w:val="20"/>
          <w:lang w:val="en-GB" w:eastAsia="en-GB"/>
        </w:rPr>
        <w:object w:dxaOrig="1719" w:dyaOrig="340" w14:anchorId="7C10D4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5.75pt" o:ole="">
            <v:imagedata r:id="rId10" o:title=""/>
          </v:shape>
          <o:OLEObject Type="Embed" ProgID="Equation.DSMT4" ShapeID="_x0000_i1025" DrawAspect="Content" ObjectID="_1690702291" r:id="rId11"/>
        </w:object>
      </w:r>
      <w:r w:rsidRPr="00E866D8">
        <w:rPr>
          <w:rFonts w:hint="eastAsia"/>
          <w:sz w:val="20"/>
          <w:szCs w:val="20"/>
          <w:lang w:val="en-GB" w:eastAsia="zh-CN"/>
        </w:rPr>
        <w:t xml:space="preserve"> is determined by the </w:t>
      </w:r>
      <w:r w:rsidRPr="00E866D8">
        <w:rPr>
          <w:rFonts w:hint="eastAsia"/>
          <w:i/>
          <w:sz w:val="20"/>
          <w:szCs w:val="20"/>
          <w:lang w:val="en-GB" w:eastAsia="zh-CN"/>
        </w:rPr>
        <w:t>repetition number</w:t>
      </w:r>
      <w:r w:rsidRPr="00E866D8">
        <w:rPr>
          <w:rFonts w:hint="eastAsia"/>
          <w:sz w:val="20"/>
          <w:szCs w:val="20"/>
          <w:lang w:val="en-GB" w:eastAsia="zh-CN"/>
        </w:rPr>
        <w:t xml:space="preserve"> </w:t>
      </w:r>
      <w:r w:rsidRPr="00E866D8">
        <w:rPr>
          <w:sz w:val="20"/>
          <w:szCs w:val="20"/>
          <w:lang w:val="en-GB" w:eastAsia="zh-CN"/>
        </w:rPr>
        <w:t xml:space="preserve">field </w:t>
      </w:r>
      <w:r w:rsidRPr="00E866D8">
        <w:rPr>
          <w:rFonts w:hint="eastAsia"/>
          <w:sz w:val="20"/>
          <w:szCs w:val="20"/>
          <w:lang w:val="en-GB" w:eastAsia="zh-CN"/>
        </w:rPr>
        <w:t xml:space="preserve">in the </w:t>
      </w:r>
      <w:r w:rsidRPr="00E866D8">
        <w:rPr>
          <w:sz w:val="20"/>
          <w:szCs w:val="20"/>
          <w:lang w:val="en-GB" w:eastAsia="zh-CN"/>
        </w:rPr>
        <w:t>activation</w:t>
      </w:r>
      <w:r w:rsidRPr="00E866D8">
        <w:rPr>
          <w:rFonts w:hint="eastAsia"/>
          <w:sz w:val="20"/>
          <w:szCs w:val="20"/>
          <w:lang w:val="en-GB" w:eastAsia="zh-CN"/>
        </w:rPr>
        <w:t xml:space="preserve"> DCI</w:t>
      </w:r>
      <w:r w:rsidRPr="00E866D8">
        <w:rPr>
          <w:sz w:val="20"/>
          <w:szCs w:val="20"/>
          <w:lang w:val="en-GB" w:eastAsia="zh-CN"/>
        </w:rPr>
        <w:t xml:space="preserve">, where </w:t>
      </w:r>
      <w:r w:rsidRPr="00E866D8">
        <w:rPr>
          <w:noProof/>
          <w:position w:val="-12"/>
          <w:sz w:val="20"/>
          <w:szCs w:val="20"/>
          <w:lang w:eastAsia="zh-CN"/>
        </w:rPr>
        <w:drawing>
          <wp:inline distT="0" distB="0" distL="0" distR="0" wp14:anchorId="513903A1" wp14:editId="134D1BD2">
            <wp:extent cx="819150" cy="228600"/>
            <wp:effectExtent l="0" t="0" r="0" b="0"/>
            <wp:docPr id="4" name="Picture 3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6D8">
        <w:rPr>
          <w:sz w:val="20"/>
          <w:szCs w:val="20"/>
          <w:lang w:val="en-GB" w:eastAsia="en-GB"/>
        </w:rPr>
        <w:t>are given in</w:t>
      </w:r>
      <w:r w:rsidRPr="00E866D8">
        <w:rPr>
          <w:sz w:val="20"/>
          <w:szCs w:val="20"/>
          <w:lang w:val="en-GB" w:eastAsia="zh-CN"/>
        </w:rPr>
        <w:t xml:space="preserve"> Table 8-2b and Table 8-2c</w:t>
      </w:r>
      <w:r w:rsidRPr="00E866D8">
        <w:rPr>
          <w:rFonts w:hint="eastAsia"/>
          <w:sz w:val="20"/>
          <w:szCs w:val="20"/>
          <w:lang w:val="en-GB" w:eastAsia="zh-CN"/>
        </w:rPr>
        <w:t>; and</w:t>
      </w:r>
    </w:p>
    <w:p w14:paraId="1BA6CA75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i/>
          <w:sz w:val="20"/>
          <w:szCs w:val="20"/>
          <w:lang w:val="en-GB" w:eastAsia="zh-CN"/>
        </w:rPr>
      </w:pPr>
      <w:r w:rsidRPr="00E866D8">
        <w:rPr>
          <w:sz w:val="20"/>
          <w:szCs w:val="20"/>
          <w:lang w:val="en-GB" w:eastAsia="zh-CN"/>
        </w:rPr>
        <w:t>-</w:t>
      </w:r>
      <w:r w:rsidRPr="00E866D8">
        <w:rPr>
          <w:sz w:val="20"/>
          <w:szCs w:val="20"/>
          <w:lang w:val="en-GB" w:eastAsia="zh-CN"/>
        </w:rPr>
        <w:tab/>
      </w:r>
      <w:r w:rsidRPr="00E866D8">
        <w:rPr>
          <w:rFonts w:eastAsia="Times New Roman"/>
          <w:sz w:val="20"/>
          <w:szCs w:val="20"/>
          <w:lang w:val="en-GB" w:eastAsia="en-GB"/>
        </w:rPr>
        <w:t xml:space="preserve">if the UE is configured with higher layer parameter </w:t>
      </w:r>
      <w:r w:rsidRPr="00E866D8">
        <w:rPr>
          <w:rFonts w:eastAsia="Times New Roman"/>
          <w:i/>
          <w:sz w:val="20"/>
          <w:szCs w:val="20"/>
          <w:lang w:val="en-GB" w:eastAsia="en-GB"/>
        </w:rPr>
        <w:t>ce-PUSCH-SubPRB-Config-r15</w: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, and the PUSCH resource assignment in the activation DCI is using uplink resource allocation type 5, </w:t>
      </w:r>
      <w:r w:rsidRPr="00E866D8">
        <w:rPr>
          <w:rFonts w:eastAsia="Times New Roman"/>
          <w:position w:val="-30"/>
          <w:sz w:val="20"/>
          <w:szCs w:val="20"/>
          <w:lang w:val="en-GB" w:eastAsia="en-GB"/>
        </w:rPr>
        <w:object w:dxaOrig="2760" w:dyaOrig="700" w14:anchorId="2CA87B98">
          <v:shape id="_x0000_i1026" type="#_x0000_t75" style="width:139.5pt;height:34.5pt" o:ole="">
            <v:imagedata r:id="rId13" o:title=""/>
          </v:shape>
          <o:OLEObject Type="Embed" ProgID="Equation.DSMT4" ShapeID="_x0000_i1026" DrawAspect="Content" ObjectID="_1690702292" r:id="rId14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where </w:t>
      </w:r>
      <w:r w:rsidRPr="00E866D8">
        <w:rPr>
          <w:rFonts w:eastAsia="Times New Roman"/>
          <w:position w:val="-10"/>
          <w:sz w:val="20"/>
          <w:szCs w:val="20"/>
          <w:lang w:val="en-GB" w:eastAsia="en-GB"/>
        </w:rPr>
        <w:object w:dxaOrig="480" w:dyaOrig="320" w14:anchorId="569A475D">
          <v:shape id="_x0000_i1027" type="#_x0000_t75" style="width:24pt;height:15.75pt" o:ole="">
            <v:imagedata r:id="rId15" o:title=""/>
          </v:shape>
          <o:OLEObject Type="Embed" ProgID="Equation.DSMT4" ShapeID="_x0000_i1027" DrawAspect="Content" ObjectID="_1690702293" r:id="rId16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is defined in [3] and </w:t>
      </w:r>
      <w:r w:rsidRPr="00E866D8">
        <w:rPr>
          <w:rFonts w:eastAsia="Times New Roman"/>
          <w:position w:val="-12"/>
          <w:sz w:val="20"/>
          <w:szCs w:val="20"/>
          <w:lang w:val="en-GB" w:eastAsia="en-GB"/>
        </w:rPr>
        <w:object w:dxaOrig="499" w:dyaOrig="380" w14:anchorId="77B0B01F">
          <v:shape id="_x0000_i1028" type="#_x0000_t75" style="width:24.75pt;height:18.75pt" o:ole="">
            <v:imagedata r:id="rId17" o:title=""/>
          </v:shape>
          <o:OLEObject Type="Embed" ProgID="Equation.DSMT4" ShapeID="_x0000_i1028" DrawAspect="Content" ObjectID="_1690702294" r:id="rId18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is determined according to procedure in clause 8.1.6, </w:t>
      </w:r>
      <w:r w:rsidRPr="00E866D8">
        <w:rPr>
          <w:rFonts w:eastAsia="Times New Roman"/>
          <w:position w:val="-6"/>
          <w:sz w:val="20"/>
          <w:szCs w:val="20"/>
          <w:lang w:val="en-GB" w:eastAsia="en-GB"/>
        </w:rPr>
        <w:object w:dxaOrig="660" w:dyaOrig="260" w14:anchorId="50618055">
          <v:shape id="_x0000_i1029" type="#_x0000_t75" style="width:33.75pt;height:14.25pt" o:ole="">
            <v:imagedata r:id="rId19" o:title=""/>
          </v:shape>
          <o:OLEObject Type="Embed" ProgID="Equation.DSMT4" ShapeID="_x0000_i1029" DrawAspect="Content" ObjectID="_1690702295" r:id="rId20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otherwise</w:t>
      </w:r>
    </w:p>
    <w:p w14:paraId="68B1B834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sz w:val="20"/>
          <w:szCs w:val="20"/>
          <w:lang w:val="en-GB" w:eastAsia="zh-CN"/>
        </w:rPr>
        <w:t>-</w:t>
      </w:r>
      <w:r w:rsidRPr="00E866D8">
        <w:rPr>
          <w:sz w:val="20"/>
          <w:szCs w:val="20"/>
          <w:lang w:val="en-GB" w:eastAsia="zh-CN"/>
        </w:rPr>
        <w:tab/>
      </w:r>
      <w:r w:rsidRPr="00E866D8">
        <w:rPr>
          <w:rFonts w:hint="eastAsia"/>
          <w:sz w:val="20"/>
          <w:szCs w:val="20"/>
          <w:lang w:val="en-GB" w:eastAsia="zh-CN"/>
        </w:rPr>
        <w:t xml:space="preserve">in case </w:t>
      </w:r>
      <w:r w:rsidRPr="00E866D8">
        <w:rPr>
          <w:rFonts w:hint="eastAsia"/>
          <w:i/>
          <w:sz w:val="20"/>
          <w:szCs w:val="20"/>
          <w:lang w:val="en-GB" w:eastAsia="zh-CN"/>
        </w:rPr>
        <w:t>N&gt;1</w:t>
      </w:r>
      <w:r w:rsidRPr="00E866D8">
        <w:rPr>
          <w:rFonts w:hint="eastAsia"/>
          <w:sz w:val="20"/>
          <w:szCs w:val="20"/>
          <w:lang w:val="en-GB" w:eastAsia="zh-CN"/>
        </w:rPr>
        <w:t xml:space="preserve">, subframe(s) </w:t>
      </w:r>
      <w:r w:rsidRPr="00E866D8">
        <w:rPr>
          <w:rFonts w:hint="eastAsia"/>
          <w:i/>
          <w:sz w:val="20"/>
          <w:szCs w:val="20"/>
          <w:lang w:val="en-GB" w:eastAsia="zh-CN"/>
        </w:rPr>
        <w:t>n+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r w:rsidRPr="00E866D8">
        <w:rPr>
          <w:rFonts w:hint="eastAsia"/>
          <w:i/>
          <w:sz w:val="20"/>
          <w:szCs w:val="20"/>
          <w:lang w:val="en-GB" w:eastAsia="zh-CN"/>
        </w:rPr>
        <w:t xml:space="preserve"> </w:t>
      </w:r>
      <w:r w:rsidRPr="00E866D8">
        <w:rPr>
          <w:rFonts w:hint="eastAsia"/>
          <w:sz w:val="20"/>
          <w:szCs w:val="20"/>
          <w:lang w:val="en-GB" w:eastAsia="zh-CN"/>
        </w:rPr>
        <w:t xml:space="preserve">with </w:t>
      </w:r>
      <w:r w:rsidRPr="00E866D8">
        <w:rPr>
          <w:rFonts w:hint="eastAsia"/>
          <w:i/>
          <w:sz w:val="20"/>
          <w:szCs w:val="20"/>
          <w:lang w:val="en-GB" w:eastAsia="zh-CN"/>
        </w:rPr>
        <w:t>i=0,1,</w:t>
      </w:r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N-1</w:t>
      </w:r>
      <w:r w:rsidRPr="00E866D8">
        <w:rPr>
          <w:rFonts w:hint="eastAsia"/>
          <w:sz w:val="20"/>
          <w:szCs w:val="20"/>
          <w:lang w:val="en-GB" w:eastAsia="zh-CN"/>
        </w:rPr>
        <w:t xml:space="preserve"> are </w:t>
      </w:r>
      <w:r w:rsidRPr="00E866D8">
        <w:rPr>
          <w:rFonts w:hint="eastAsia"/>
          <w:i/>
          <w:sz w:val="20"/>
          <w:szCs w:val="20"/>
          <w:lang w:val="en-GB" w:eastAsia="zh-CN"/>
        </w:rPr>
        <w:t>N</w:t>
      </w:r>
      <w:r w:rsidRPr="00E866D8">
        <w:rPr>
          <w:rFonts w:hint="eastAsia"/>
          <w:sz w:val="20"/>
          <w:szCs w:val="20"/>
          <w:lang w:val="en-GB" w:eastAsia="zh-CN"/>
        </w:rPr>
        <w:t xml:space="preserve"> consecutive </w:t>
      </w:r>
      <w:r w:rsidRPr="00E866D8">
        <w:rPr>
          <w:sz w:val="20"/>
          <w:szCs w:val="20"/>
          <w:lang w:val="en-GB" w:eastAsia="zh-CN"/>
        </w:rPr>
        <w:t xml:space="preserve">BL/CE </w:t>
      </w:r>
      <w:r w:rsidRPr="00E866D8">
        <w:rPr>
          <w:rFonts w:hint="eastAsia"/>
          <w:sz w:val="20"/>
          <w:szCs w:val="20"/>
          <w:lang w:val="en-GB" w:eastAsia="zh-CN"/>
        </w:rPr>
        <w:t xml:space="preserve">UL subframe(s), and in case </w:t>
      </w:r>
      <w:r w:rsidRPr="00E866D8">
        <w:rPr>
          <w:rFonts w:hint="eastAsia"/>
          <w:i/>
          <w:sz w:val="20"/>
          <w:szCs w:val="20"/>
          <w:lang w:val="en-GB" w:eastAsia="zh-CN"/>
        </w:rPr>
        <w:t>N=1</w:t>
      </w:r>
      <w:r w:rsidRPr="00E866D8">
        <w:rPr>
          <w:rFonts w:hint="eastAsia"/>
          <w:sz w:val="20"/>
          <w:szCs w:val="20"/>
          <w:lang w:val="en-GB" w:eastAsia="zh-CN"/>
        </w:rPr>
        <w:t xml:space="preserve">, </w:t>
      </w:r>
      <w:r w:rsidRPr="00E866D8">
        <w:rPr>
          <w:rFonts w:hint="eastAsia"/>
          <w:i/>
          <w:sz w:val="20"/>
          <w:szCs w:val="20"/>
          <w:lang w:val="en-GB" w:eastAsia="zh-CN"/>
        </w:rPr>
        <w:t>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hint="eastAsia"/>
          <w:i/>
          <w:sz w:val="20"/>
          <w:szCs w:val="20"/>
          <w:lang w:val="en-GB" w:eastAsia="zh-CN"/>
        </w:rPr>
        <w:t>=</w:t>
      </w:r>
      <w:r w:rsidRPr="00E866D8">
        <w:rPr>
          <w:i/>
          <w:sz w:val="20"/>
          <w:szCs w:val="20"/>
          <w:lang w:val="en-GB" w:eastAsia="zh-CN"/>
        </w:rPr>
        <w:t>0</w:t>
      </w:r>
      <w:r w:rsidRPr="00E866D8">
        <w:rPr>
          <w:rFonts w:hint="eastAsia"/>
          <w:sz w:val="20"/>
          <w:szCs w:val="20"/>
          <w:lang w:val="en-GB" w:eastAsia="zh-CN"/>
        </w:rPr>
        <w:t xml:space="preserve">; </w:t>
      </w:r>
    </w:p>
    <w:p w14:paraId="04F48A98" w14:textId="77777777" w:rsidR="005F60DD" w:rsidRPr="00E866D8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21481079" w14:textId="10310316" w:rsidR="005F60DD" w:rsidRPr="005F60DD" w:rsidRDefault="005F60DD" w:rsidP="005F60DD">
      <w:pPr>
        <w:overflowPunct w:val="0"/>
        <w:snapToGrid/>
        <w:spacing w:after="180"/>
        <w:jc w:val="left"/>
        <w:textAlignment w:val="baseline"/>
        <w:rPr>
          <w:rFonts w:eastAsia="MS Mincho"/>
          <w:sz w:val="20"/>
          <w:szCs w:val="20"/>
          <w:lang w:val="en-GB" w:eastAsia="en-GB"/>
        </w:rPr>
      </w:pPr>
      <w:r w:rsidRPr="004E31F3">
        <w:rPr>
          <w:rFonts w:eastAsia="MS Mincho"/>
          <w:sz w:val="20"/>
          <w:szCs w:val="20"/>
          <w:lang w:val="en-GB" w:eastAsia="en-GB"/>
        </w:rPr>
        <w:t>If a UE is configured by higher layers to decode MPDCCHs with the CRC scrambled by the SPS C-RNTI,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</w:t>
      </w:r>
      <w:r w:rsidRPr="004E31F3">
        <w:rPr>
          <w:rFonts w:eastAsia="MS Mincho"/>
          <w:sz w:val="20"/>
          <w:szCs w:val="20"/>
          <w:lang w:val="en-GB" w:eastAsia="en-GB"/>
        </w:rPr>
        <w:t>the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UE shall decode the M</w:t>
      </w:r>
      <w:r w:rsidRPr="004E31F3">
        <w:rPr>
          <w:rFonts w:eastAsia="MS Mincho"/>
          <w:sz w:val="20"/>
          <w:szCs w:val="20"/>
          <w:lang w:val="en-GB" w:eastAsia="en-GB"/>
        </w:rPr>
        <w:t>PDCCH according to the combination defined in Table 8-</w:t>
      </w:r>
      <w:r w:rsidRPr="004E31F3">
        <w:rPr>
          <w:rFonts w:eastAsia="MS Mincho" w:hint="eastAsia"/>
          <w:sz w:val="20"/>
          <w:szCs w:val="20"/>
          <w:lang w:val="en-GB" w:eastAsia="en-GB"/>
        </w:rPr>
        <w:t>5</w:t>
      </w:r>
      <w:r w:rsidRPr="004E31F3">
        <w:rPr>
          <w:rFonts w:eastAsia="MS Mincho"/>
          <w:sz w:val="20"/>
          <w:szCs w:val="20"/>
          <w:lang w:val="en-GB" w:eastAsia="en-GB"/>
        </w:rPr>
        <w:t>B and transmit the corresponding PUSCH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if a transport block corresponding to the HARQ process of the PUSCH transmission is generated as described in [8]</w:t>
      </w:r>
      <w:r w:rsidRPr="004E31F3">
        <w:rPr>
          <w:rFonts w:eastAsia="MS Mincho"/>
          <w:sz w:val="20"/>
          <w:szCs w:val="20"/>
          <w:lang w:val="en-GB" w:eastAsia="en-GB"/>
        </w:rPr>
        <w:t>.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</w:t>
      </w:r>
      <w:r w:rsidRPr="004E31F3">
        <w:rPr>
          <w:rFonts w:eastAsia="MS Mincho"/>
          <w:sz w:val="20"/>
          <w:szCs w:val="20"/>
          <w:lang w:val="en-GB" w:eastAsia="en-GB"/>
        </w:rPr>
        <w:br/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The scrambling </w:t>
      </w:r>
      <w:r w:rsidRPr="004E31F3">
        <w:rPr>
          <w:rFonts w:eastAsia="MS Mincho"/>
          <w:sz w:val="20"/>
          <w:szCs w:val="20"/>
          <w:lang w:val="en-GB" w:eastAsia="en-GB"/>
        </w:rPr>
        <w:t>initialization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of this PUSCH corresponding to these </w:t>
      </w:r>
      <w:r w:rsidRPr="004E31F3">
        <w:rPr>
          <w:rFonts w:eastAsia="MS Mincho"/>
          <w:sz w:val="20"/>
          <w:szCs w:val="20"/>
          <w:lang w:val="en-GB" w:eastAsia="en-GB"/>
        </w:rPr>
        <w:t>M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PDCCHs and PUSCH retransmission for the same transport block is by SPS C-RNTI. The scrambling </w:t>
      </w:r>
      <w:r w:rsidRPr="004E31F3">
        <w:rPr>
          <w:rFonts w:eastAsia="MS Mincho"/>
          <w:sz w:val="20"/>
          <w:szCs w:val="20"/>
          <w:lang w:val="en-GB" w:eastAsia="en-GB"/>
        </w:rPr>
        <w:t>initialization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of initial transmission of this PUSCH without a corresponding </w:t>
      </w:r>
      <w:r w:rsidRPr="004E31F3">
        <w:rPr>
          <w:rFonts w:eastAsia="MS Mincho"/>
          <w:sz w:val="20"/>
          <w:szCs w:val="20"/>
          <w:lang w:val="en-GB" w:eastAsia="en-GB"/>
        </w:rPr>
        <w:t>M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PDCCH </w:t>
      </w:r>
      <w:ins w:id="6" w:author="作者">
        <w:r>
          <w:rPr>
            <w:rFonts w:eastAsia="MS Mincho"/>
            <w:sz w:val="20"/>
            <w:szCs w:val="20"/>
            <w:lang w:val="en-GB" w:eastAsia="en-GB"/>
          </w:rPr>
          <w:t xml:space="preserve">or preconfigured uplink resource </w:t>
        </w:r>
      </w:ins>
      <w:r w:rsidRPr="004E31F3">
        <w:rPr>
          <w:rFonts w:eastAsia="MS Mincho" w:hint="eastAsia"/>
          <w:sz w:val="20"/>
          <w:szCs w:val="20"/>
          <w:lang w:val="en-GB" w:eastAsia="en-GB"/>
        </w:rPr>
        <w:t xml:space="preserve">and the PUSCH retransmission for the same transport block is </w:t>
      </w:r>
      <w:r w:rsidRPr="004E31F3">
        <w:rPr>
          <w:rFonts w:eastAsia="Batang" w:hint="eastAsia"/>
          <w:sz w:val="20"/>
          <w:szCs w:val="20"/>
          <w:lang w:val="en-GB" w:eastAsia="en-GB"/>
        </w:rPr>
        <w:t xml:space="preserve">by </w:t>
      </w:r>
      <w:r w:rsidRPr="004E31F3">
        <w:rPr>
          <w:rFonts w:eastAsia="MS Mincho" w:hint="eastAsia"/>
          <w:sz w:val="20"/>
          <w:szCs w:val="20"/>
          <w:lang w:val="en-GB" w:eastAsia="en-GB"/>
        </w:rPr>
        <w:t>SPS C-RNTI.</w:t>
      </w:r>
      <w:r w:rsidRPr="004E31F3">
        <w:rPr>
          <w:rFonts w:eastAsia="MS Mincho"/>
          <w:sz w:val="20"/>
          <w:szCs w:val="20"/>
          <w:lang w:val="en-GB" w:eastAsia="en-GB"/>
        </w:rPr>
        <w:t xml:space="preserve"> </w:t>
      </w:r>
    </w:p>
    <w:p w14:paraId="040C803C" w14:textId="64ACB8C3" w:rsidR="00077054" w:rsidRDefault="005F60DD" w:rsidP="005F60DD">
      <w:r>
        <w:rPr>
          <w:rFonts w:hint="eastAsia"/>
          <w:lang w:eastAsia="zh-CN"/>
        </w:rPr>
        <w:t>======================</w:t>
      </w:r>
      <w:r w:rsidRPr="00F07AA3">
        <w:rPr>
          <w:b/>
          <w:lang w:eastAsia="zh-CN"/>
        </w:rPr>
        <w:t xml:space="preserve">End of </w:t>
      </w:r>
      <w:r w:rsidRPr="00F07AA3"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</w:t>
      </w:r>
    </w:p>
    <w:p w14:paraId="6EA02881" w14:textId="77777777" w:rsidR="00077054" w:rsidRDefault="00077054"/>
    <w:p w14:paraId="7DD9ADA2" w14:textId="4C964449" w:rsidR="00E52E35" w:rsidRDefault="00B3103B">
      <w:r>
        <w:t xml:space="preserve">Please input </w:t>
      </w:r>
      <w:r w:rsidR="00077054">
        <w:t xml:space="preserve">your comment on the motivation and </w:t>
      </w:r>
      <w:r w:rsidR="00C50745">
        <w:t>TP</w:t>
      </w:r>
      <w:r w:rsidR="00077054">
        <w:t xml:space="preserve"> abov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E52E35" w14:paraId="384593BF" w14:textId="77777777">
        <w:tc>
          <w:tcPr>
            <w:tcW w:w="1838" w:type="dxa"/>
          </w:tcPr>
          <w:p w14:paraId="22E70CF3" w14:textId="77777777" w:rsidR="00E52E35" w:rsidRDefault="00B3103B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14E88BBD" w14:textId="77777777" w:rsidR="00E52E35" w:rsidRDefault="00B3103B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E52E35" w14:paraId="228644D3" w14:textId="77777777">
        <w:tc>
          <w:tcPr>
            <w:tcW w:w="1838" w:type="dxa"/>
          </w:tcPr>
          <w:p w14:paraId="6041E82B" w14:textId="4F030CED" w:rsidR="00E52E35" w:rsidRDefault="008C3092">
            <w:pPr>
              <w:rPr>
                <w:szCs w:val="20"/>
              </w:rPr>
            </w:pPr>
            <w:r>
              <w:rPr>
                <w:szCs w:val="20"/>
              </w:rPr>
              <w:t>Nokia, NSB</w:t>
            </w:r>
          </w:p>
        </w:tc>
        <w:tc>
          <w:tcPr>
            <w:tcW w:w="7469" w:type="dxa"/>
          </w:tcPr>
          <w:p w14:paraId="5B749508" w14:textId="577AACE2" w:rsidR="00E52E35" w:rsidRDefault="008C3092">
            <w:pPr>
              <w:rPr>
                <w:szCs w:val="20"/>
              </w:rPr>
            </w:pPr>
            <w:r>
              <w:rPr>
                <w:szCs w:val="20"/>
              </w:rPr>
              <w:t xml:space="preserve">We are OK </w:t>
            </w:r>
            <w:r w:rsidR="00116DB7">
              <w:rPr>
                <w:szCs w:val="20"/>
              </w:rPr>
              <w:t>in principle</w:t>
            </w:r>
            <w:r w:rsidR="006614A1">
              <w:rPr>
                <w:szCs w:val="20"/>
              </w:rPr>
              <w:t xml:space="preserve"> with the changes</w:t>
            </w:r>
            <w:r w:rsidR="00116DB7">
              <w:rPr>
                <w:szCs w:val="20"/>
              </w:rPr>
              <w:t xml:space="preserve">. Suggest </w:t>
            </w:r>
            <w:r w:rsidR="007271D4">
              <w:rPr>
                <w:szCs w:val="20"/>
              </w:rPr>
              <w:t>changing</w:t>
            </w:r>
            <w:r w:rsidR="00116DB7">
              <w:rPr>
                <w:szCs w:val="20"/>
              </w:rPr>
              <w:t xml:space="preserve"> the wording to “or using preconfigured uplink resource”.</w:t>
            </w:r>
          </w:p>
        </w:tc>
      </w:tr>
      <w:tr w:rsidR="00E52E35" w14:paraId="76C6D6C8" w14:textId="77777777">
        <w:tc>
          <w:tcPr>
            <w:tcW w:w="1838" w:type="dxa"/>
          </w:tcPr>
          <w:p w14:paraId="140B223B" w14:textId="41DC3FAF" w:rsidR="00E52E35" w:rsidRDefault="00CC6C1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Ericsson</w:t>
            </w:r>
          </w:p>
        </w:tc>
        <w:tc>
          <w:tcPr>
            <w:tcW w:w="7469" w:type="dxa"/>
          </w:tcPr>
          <w:p w14:paraId="4313CCED" w14:textId="27185511" w:rsidR="00E52E35" w:rsidRDefault="00CC6C12">
            <w:pPr>
              <w:pStyle w:val="Caption"/>
              <w:jc w:val="left"/>
              <w:rPr>
                <w:rFonts w:eastAsia="SimSun"/>
                <w:b w:val="0"/>
                <w:bCs w:val="0"/>
                <w:sz w:val="22"/>
                <w:szCs w:val="20"/>
              </w:rPr>
            </w:pPr>
            <w:r w:rsidRPr="00CC6C12">
              <w:rPr>
                <w:rFonts w:eastAsia="SimSun"/>
                <w:b w:val="0"/>
                <w:bCs w:val="0"/>
                <w:sz w:val="22"/>
                <w:szCs w:val="20"/>
              </w:rPr>
              <w:t>I</w:t>
            </w:r>
            <w:r>
              <w:rPr>
                <w:rFonts w:eastAsia="SimSun"/>
                <w:b w:val="0"/>
                <w:bCs w:val="0"/>
                <w:sz w:val="22"/>
                <w:szCs w:val="20"/>
              </w:rPr>
              <w:t xml:space="preserve"> think we should add “PUR-RNTI”, I also suggest other updates to cover missing updates (e.g., on PUCCH paragraph) and to make the text more backward compatible:</w:t>
            </w:r>
          </w:p>
          <w:p w14:paraId="4470C75A" w14:textId="77777777" w:rsidR="00CC6C12" w:rsidRDefault="00CC6C12" w:rsidP="00CC6C12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=========================</w:t>
            </w:r>
            <w:r w:rsidRPr="00F07AA3">
              <w:rPr>
                <w:rFonts w:hint="eastAsia"/>
                <w:b/>
                <w:lang w:eastAsia="zh-CN"/>
              </w:rPr>
              <w:t>Text proposal to TS 36.21</w:t>
            </w:r>
            <w:r>
              <w:rPr>
                <w:b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==============================</w:t>
            </w:r>
          </w:p>
          <w:p w14:paraId="359CB10C" w14:textId="77777777" w:rsidR="00CC6C12" w:rsidRPr="00BF7D21" w:rsidRDefault="00CC6C12" w:rsidP="00CC6C12">
            <w:pPr>
              <w:keepNext/>
              <w:keepLines/>
              <w:overflowPunct w:val="0"/>
              <w:snapToGrid/>
              <w:spacing w:before="180" w:after="180"/>
              <w:ind w:left="1134" w:hanging="1134"/>
              <w:jc w:val="left"/>
              <w:textAlignment w:val="baseline"/>
              <w:outlineLvl w:val="1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BF7D21"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>8.0</w:t>
            </w:r>
            <w:r w:rsidRPr="00BF7D21"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ab/>
              <w:t>UE</w:t>
            </w:r>
            <w:r w:rsidRPr="00BF7D21">
              <w:rPr>
                <w:rFonts w:ascii="Arial" w:eastAsia="Times New Roman" w:hAnsi="Arial" w:hint="eastAsia"/>
                <w:sz w:val="32"/>
                <w:szCs w:val="20"/>
                <w:lang w:val="en-GB" w:eastAsia="en-GB"/>
              </w:rPr>
              <w:t xml:space="preserve"> procedure for </w:t>
            </w:r>
            <w:r w:rsidRPr="00BF7D21"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>transmitting the physical uplink shared channel</w:t>
            </w:r>
          </w:p>
          <w:p w14:paraId="5740E722" w14:textId="77777777" w:rsidR="00CC6C12" w:rsidRPr="00FC4D0E" w:rsidRDefault="00CC6C12" w:rsidP="00CC6C1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14:paraId="6FEFF205" w14:textId="77777777" w:rsidR="00CC6C12" w:rsidRPr="00DF3A88" w:rsidRDefault="00CC6C12" w:rsidP="00CC6C12">
            <w:pPr>
              <w:overflowPunct w:val="0"/>
              <w:snapToGrid/>
              <w:spacing w:after="180"/>
              <w:jc w:val="left"/>
              <w:textAlignment w:val="baseline"/>
              <w:rPr>
                <w:rFonts w:eastAsia="MS Mincho"/>
                <w:iCs/>
                <w:sz w:val="20"/>
                <w:szCs w:val="20"/>
                <w:lang w:val="en-GB" w:eastAsia="ja-JP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ko-KR"/>
              </w:rPr>
              <w:t>For BL/CE UEs</w:t>
            </w:r>
            <w:r w:rsidRPr="00DF3A88">
              <w:rPr>
                <w:rFonts w:eastAsia="MS Mincho" w:hint="eastAsia"/>
                <w:sz w:val="20"/>
                <w:szCs w:val="20"/>
                <w:lang w:val="en-GB" w:eastAsia="ja-JP"/>
              </w:rPr>
              <w:t xml:space="preserve">, </w:t>
            </w:r>
            <w:r w:rsidRPr="00DF3A88">
              <w:rPr>
                <w:rFonts w:eastAsia="Times New Roman"/>
                <w:iCs/>
                <w:sz w:val="20"/>
                <w:szCs w:val="20"/>
                <w:lang w:val="en-GB" w:eastAsia="ko-KR"/>
              </w:rPr>
              <w:t>the set of BL/CE UL subframes</w:t>
            </w:r>
            <w:r w:rsidRPr="00DF3A88">
              <w:rPr>
                <w:rFonts w:eastAsia="MS Mincho"/>
                <w:iCs/>
                <w:sz w:val="20"/>
                <w:szCs w:val="20"/>
                <w:lang w:val="en-GB" w:eastAsia="ja-JP"/>
              </w:rPr>
              <w:t xml:space="preserve"> is indicated as follows</w:t>
            </w:r>
          </w:p>
          <w:p w14:paraId="63248E85" w14:textId="77777777" w:rsidR="00CC6C12" w:rsidRPr="00DF3A88" w:rsidRDefault="00CC6C12" w:rsidP="00CC6C1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lastRenderedPageBreak/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>If UL resource reservation is enabled for the UE as specified in [11],</w:t>
            </w:r>
          </w:p>
          <w:p w14:paraId="0C7C62F4" w14:textId="417E9C77" w:rsidR="00CC6C12" w:rsidRPr="00DF3A88" w:rsidRDefault="00CC6C12" w:rsidP="00CC6C12">
            <w:pPr>
              <w:overflowPunct w:val="0"/>
              <w:snapToGrid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 xml:space="preserve">for PUSCH transmission associated with C-RNTI or SPS C-RNTI </w:t>
            </w:r>
            <w:ins w:id="7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or PUR-RNTI </w:t>
              </w:r>
            </w:ins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using UE-specific MPDCCH search space including PUSCH transmission without a corresponding MPDCCH</w:t>
            </w:r>
            <w:ins w:id="8" w:author="作者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 or </w:t>
              </w:r>
            </w:ins>
            <w:ins w:id="9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PUSCH (</w:t>
              </w:r>
            </w:ins>
            <w:ins w:id="10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re</w:t>
              </w:r>
            </w:ins>
            <w:ins w:id="11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)</w:t>
              </w:r>
            </w:ins>
            <w:ins w:id="12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transmission corresponding to </w:t>
              </w:r>
            </w:ins>
            <w:ins w:id="13" w:author="作者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preconfigured uplink resource</w:t>
              </w:r>
            </w:ins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,</w:t>
            </w:r>
          </w:p>
          <w:p w14:paraId="1AECEDEE" w14:textId="77777777" w:rsidR="00CC6C12" w:rsidRPr="00DF3A88" w:rsidRDefault="00CC6C12" w:rsidP="00CC6C1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>if the Resource reservation field in the DCI is set to 0, then the set of BL/CE UL subframes corresponds to all uplink subframes during the PUSCH transmission;</w:t>
            </w:r>
          </w:p>
          <w:p w14:paraId="0E707B49" w14:textId="77777777" w:rsidR="00CC6C12" w:rsidRPr="00DF3A88" w:rsidRDefault="00CC6C12" w:rsidP="00CC6C1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>if the Resource reservation field in the DCI is set to 1, then the set of BL/CE UL subframes corresponds to all uplink subframes that are not fully reserved according to higher layer parameters (a subframe is considered fully reserved if and only if all SC-FDMA symbols of the PUSCH transmission are reserved in the subframe);</w:t>
            </w:r>
          </w:p>
          <w:p w14:paraId="0C365F5D" w14:textId="120AE1C5" w:rsidR="00CC6C12" w:rsidRPr="00DF3A88" w:rsidRDefault="00CC6C12" w:rsidP="00CC6C12">
            <w:pPr>
              <w:overflowPunct w:val="0"/>
              <w:snapToGrid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 xml:space="preserve">for PUCCH transmission associated with C-RNTI or SPS C-RNTI </w:t>
            </w:r>
            <w:ins w:id="14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or PUR-RNTI </w:t>
              </w:r>
            </w:ins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using UE-specific MPDCCH search space including PUSCH transmission without a corresponding MPDCCH</w:t>
            </w:r>
            <w:ins w:id="15" w:author="Ericsson" w:date="2021-08-16T23:42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 or PUSCH (re)transmission corresponding to preconfigured uplink resource</w:t>
              </w:r>
            </w:ins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,</w:t>
            </w:r>
          </w:p>
          <w:p w14:paraId="1CF51CF9" w14:textId="77777777" w:rsidR="00CC6C12" w:rsidRPr="00DF3A88" w:rsidRDefault="00CC6C12" w:rsidP="00CC6C1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>the set of BL/CE UL subframes corresponds to all uplink subframes that are not fully reserved according to higher layer parameters (a subframe is considered fully reserved if and only if all SC-FDMA symbols of the PUCCH transmission are reserved in the subframe).</w:t>
            </w:r>
          </w:p>
          <w:p w14:paraId="02653A0D" w14:textId="77777777" w:rsidR="00CC6C12" w:rsidRPr="00E866D8" w:rsidRDefault="00CC6C12" w:rsidP="00CC6C1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14:paraId="0070C40B" w14:textId="459C8505" w:rsidR="00CC6C12" w:rsidRPr="00E866D8" w:rsidRDefault="00CC6C12" w:rsidP="00CC6C12">
            <w:pPr>
              <w:overflowPunct w:val="0"/>
              <w:snapToGrid/>
              <w:spacing w:after="180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 w:rsidRPr="00E866D8">
              <w:rPr>
                <w:rFonts w:eastAsia="Malgun Gothic"/>
                <w:sz w:val="20"/>
                <w:szCs w:val="20"/>
                <w:lang w:val="en-GB" w:eastAsia="ko-KR"/>
              </w:rPr>
              <w:t xml:space="preserve">For BL/CE UEs, and for a PUSCH transmission starting in subframe </w:t>
            </w:r>
            <w:r w:rsidRPr="00E866D8">
              <w:rPr>
                <w:rFonts w:eastAsia="Malgun Gothic"/>
                <w:i/>
                <w:sz w:val="20"/>
                <w:szCs w:val="20"/>
                <w:lang w:val="en-GB" w:eastAsia="ko-KR"/>
              </w:rPr>
              <w:t>n+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 k</w:t>
            </w:r>
            <w:r w:rsidRPr="00E866D8">
              <w:rPr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 w:rsidRPr="00E866D8">
              <w:rPr>
                <w:rFonts w:eastAsia="Malgun Gothic"/>
                <w:sz w:val="20"/>
                <w:szCs w:val="20"/>
                <w:lang w:val="en-GB" w:eastAsia="ko-KR"/>
              </w:rPr>
              <w:t xml:space="preserve"> without a corresponding MPDCCH</w:t>
            </w:r>
            <w:ins w:id="16" w:author="作者">
              <w:r>
                <w:rPr>
                  <w:rFonts w:eastAsia="Malgun Gothic"/>
                  <w:sz w:val="20"/>
                  <w:szCs w:val="20"/>
                  <w:lang w:val="en-GB" w:eastAsia="ko-KR"/>
                </w:rPr>
                <w:t xml:space="preserve"> or </w:t>
              </w:r>
            </w:ins>
            <w:ins w:id="17" w:author="Ericsson" w:date="2021-08-16T23:43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(re)transmission corresponding to </w:t>
              </w:r>
            </w:ins>
            <w:ins w:id="18" w:author="作者">
              <w:r>
                <w:rPr>
                  <w:rFonts w:eastAsia="Malgun Gothic"/>
                  <w:sz w:val="20"/>
                  <w:szCs w:val="20"/>
                  <w:lang w:val="en-GB" w:eastAsia="ko-KR"/>
                </w:rPr>
                <w:t>preconfigured uplink resource</w:t>
              </w:r>
            </w:ins>
            <w:r w:rsidRPr="00E866D8">
              <w:rPr>
                <w:rFonts w:eastAsia="Malgun Gothic"/>
                <w:sz w:val="20"/>
                <w:szCs w:val="20"/>
                <w:lang w:val="en-GB" w:eastAsia="ko-KR"/>
              </w:rPr>
              <w:t xml:space="preserve">, the UE shall adjust the PUSCH transmission 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in subframe(s)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+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i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with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i = 0, 1, 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>…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, N-1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 xml:space="preserve">, 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where </w:t>
            </w:r>
          </w:p>
          <w:p w14:paraId="011D79C6" w14:textId="77777777" w:rsidR="00CC6C12" w:rsidRPr="00E866D8" w:rsidRDefault="00CC6C12" w:rsidP="00CC6C1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 w:rsidRPr="00E866D8">
              <w:rPr>
                <w:i/>
                <w:sz w:val="20"/>
                <w:szCs w:val="20"/>
                <w:lang w:val="en-GB" w:eastAsia="zh-CN"/>
              </w:rPr>
              <w:t>-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ab/>
              <w:t>0≤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&lt;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1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&lt;</w:t>
            </w:r>
            <w:proofErr w:type="gramStart"/>
            <w:r w:rsidRPr="00E866D8">
              <w:rPr>
                <w:i/>
                <w:sz w:val="20"/>
                <w:szCs w:val="20"/>
                <w:lang w:val="en-GB" w:eastAsia="zh-CN"/>
              </w:rPr>
              <w:t>…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,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N</w:t>
            </w:r>
            <w:proofErr w:type="gramEnd"/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-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and the value of </w:t>
            </w:r>
            <w:r w:rsidRPr="00E866D8"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1719" w:dyaOrig="340" w14:anchorId="69A96AA6">
                <v:shape id="_x0000_i1030" type="#_x0000_t75" style="width:86.25pt;height:15.75pt" o:ole="">
                  <v:imagedata r:id="rId10" o:title=""/>
                </v:shape>
                <o:OLEObject Type="Embed" ProgID="Equation.DSMT4" ShapeID="_x0000_i1030" DrawAspect="Content" ObjectID="_1690702296" r:id="rId21"/>
              </w:objec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is determined by the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repetition number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field 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in the </w:t>
            </w:r>
            <w:r w:rsidRPr="00E866D8">
              <w:rPr>
                <w:sz w:val="20"/>
                <w:szCs w:val="20"/>
                <w:lang w:val="en-GB" w:eastAsia="zh-CN"/>
              </w:rPr>
              <w:t>activation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DCI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, where </w:t>
            </w:r>
            <w:r w:rsidRPr="00E866D8">
              <w:rPr>
                <w:noProof/>
                <w:position w:val="-12"/>
                <w:sz w:val="20"/>
                <w:szCs w:val="20"/>
                <w:lang w:eastAsia="zh-CN"/>
              </w:rPr>
              <w:drawing>
                <wp:inline distT="0" distB="0" distL="0" distR="0" wp14:anchorId="1A1B96E9" wp14:editId="2F7917DA">
                  <wp:extent cx="819150" cy="228600"/>
                  <wp:effectExtent l="0" t="0" r="0" b="0"/>
                  <wp:docPr id="5" name="Picture 3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66D8">
              <w:rPr>
                <w:sz w:val="20"/>
                <w:szCs w:val="20"/>
                <w:lang w:val="en-GB" w:eastAsia="en-GB"/>
              </w:rPr>
              <w:t>are given in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 Table 8-2b and Table 8-2c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>; and</w:t>
            </w:r>
          </w:p>
          <w:p w14:paraId="62D545A3" w14:textId="77777777" w:rsidR="00CC6C12" w:rsidRPr="00E866D8" w:rsidRDefault="00CC6C12" w:rsidP="00CC6C1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i/>
                <w:sz w:val="20"/>
                <w:szCs w:val="20"/>
                <w:lang w:val="en-GB" w:eastAsia="zh-CN"/>
              </w:rPr>
            </w:pPr>
            <w:r w:rsidRPr="00E866D8">
              <w:rPr>
                <w:sz w:val="20"/>
                <w:szCs w:val="20"/>
                <w:lang w:val="en-GB" w:eastAsia="zh-CN"/>
              </w:rPr>
              <w:t>-</w:t>
            </w:r>
            <w:r w:rsidRPr="00E866D8">
              <w:rPr>
                <w:sz w:val="20"/>
                <w:szCs w:val="20"/>
                <w:lang w:val="en-GB" w:eastAsia="zh-CN"/>
              </w:rPr>
              <w:tab/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if the UE is configured with higher layer parameter </w:t>
            </w:r>
            <w:r w:rsidRPr="00E866D8">
              <w:rPr>
                <w:rFonts w:eastAsia="Times New Roman"/>
                <w:i/>
                <w:sz w:val="20"/>
                <w:szCs w:val="20"/>
                <w:lang w:val="en-GB" w:eastAsia="en-GB"/>
              </w:rPr>
              <w:t>ce-PUSCH-SubPRB-Config-r15</w: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, and the PUSCH resource assignment in the activation DCI is using uplink resource allocation type 5, </w:t>
            </w:r>
            <w:r w:rsidRPr="00E866D8">
              <w:rPr>
                <w:rFonts w:eastAsia="Times New Roman"/>
                <w:position w:val="-30"/>
                <w:sz w:val="20"/>
                <w:szCs w:val="20"/>
                <w:lang w:val="en-GB" w:eastAsia="en-GB"/>
              </w:rPr>
              <w:object w:dxaOrig="2760" w:dyaOrig="700" w14:anchorId="236D583E">
                <v:shape id="_x0000_i1031" type="#_x0000_t75" style="width:139.5pt;height:34.5pt" o:ole="">
                  <v:imagedata r:id="rId13" o:title=""/>
                </v:shape>
                <o:OLEObject Type="Embed" ProgID="Equation.DSMT4" ShapeID="_x0000_i1031" DrawAspect="Content" ObjectID="_1690702297" r:id="rId22"/>
              </w:objec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 where </w:t>
            </w:r>
            <w:r w:rsidRPr="00E866D8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480" w:dyaOrig="320" w14:anchorId="34DF189E">
                <v:shape id="_x0000_i1032" type="#_x0000_t75" style="width:24pt;height:15.75pt" o:ole="">
                  <v:imagedata r:id="rId15" o:title=""/>
                </v:shape>
                <o:OLEObject Type="Embed" ProgID="Equation.DSMT4" ShapeID="_x0000_i1032" DrawAspect="Content" ObjectID="_1690702298" r:id="rId23"/>
              </w:objec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 is defined in [3] and </w:t>
            </w:r>
            <w:r w:rsidRPr="00E866D8"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499" w:dyaOrig="380" w14:anchorId="6DC033EC">
                <v:shape id="_x0000_i1033" type="#_x0000_t75" style="width:24.75pt;height:18.75pt" o:ole="">
                  <v:imagedata r:id="rId17" o:title=""/>
                </v:shape>
                <o:OLEObject Type="Embed" ProgID="Equation.DSMT4" ShapeID="_x0000_i1033" DrawAspect="Content" ObjectID="_1690702299" r:id="rId24"/>
              </w:objec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 is determined according to procedure in clause 8.1.6, </w:t>
            </w:r>
            <w:r w:rsidRPr="00E866D8">
              <w:rPr>
                <w:rFonts w:eastAsia="Times New Roman"/>
                <w:position w:val="-6"/>
                <w:sz w:val="20"/>
                <w:szCs w:val="20"/>
                <w:lang w:val="en-GB" w:eastAsia="en-GB"/>
              </w:rPr>
              <w:object w:dxaOrig="660" w:dyaOrig="260" w14:anchorId="0194CC5D">
                <v:shape id="_x0000_i1034" type="#_x0000_t75" style="width:33.75pt;height:14.25pt" o:ole="">
                  <v:imagedata r:id="rId19" o:title=""/>
                </v:shape>
                <o:OLEObject Type="Embed" ProgID="Equation.DSMT4" ShapeID="_x0000_i1034" DrawAspect="Content" ObjectID="_1690702300" r:id="rId25"/>
              </w:objec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 otherwise</w:t>
            </w:r>
          </w:p>
          <w:p w14:paraId="2ADD6B71" w14:textId="77777777" w:rsidR="00CC6C12" w:rsidRPr="00E866D8" w:rsidRDefault="00CC6C12" w:rsidP="00CC6C1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 w:rsidRPr="00E866D8">
              <w:rPr>
                <w:sz w:val="20"/>
                <w:szCs w:val="20"/>
                <w:lang w:val="en-GB" w:eastAsia="zh-CN"/>
              </w:rPr>
              <w:t>-</w:t>
            </w:r>
            <w:r w:rsidRPr="00E866D8">
              <w:rPr>
                <w:sz w:val="20"/>
                <w:szCs w:val="20"/>
                <w:lang w:val="en-GB" w:eastAsia="zh-CN"/>
              </w:rPr>
              <w:tab/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in case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&gt;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, subframe(s)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+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i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 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with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i=0,1,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>…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,N-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are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consecutive 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BL/CE 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UL subframe(s), and in case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=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,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=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>0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; </w:t>
            </w:r>
          </w:p>
          <w:p w14:paraId="0B6FA951" w14:textId="77777777" w:rsidR="00CC6C12" w:rsidRPr="00E866D8" w:rsidRDefault="00CC6C12" w:rsidP="00CC6C1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14:paraId="55BF450B" w14:textId="74E4856A" w:rsidR="00CC6C12" w:rsidRPr="005F60DD" w:rsidRDefault="00CC6C12" w:rsidP="00CC6C12">
            <w:pPr>
              <w:overflowPunct w:val="0"/>
              <w:snapToGrid/>
              <w:spacing w:after="180"/>
              <w:jc w:val="left"/>
              <w:textAlignment w:val="baseline"/>
              <w:rPr>
                <w:rFonts w:eastAsia="MS Mincho"/>
                <w:sz w:val="20"/>
                <w:szCs w:val="20"/>
                <w:lang w:val="en-GB" w:eastAsia="en-GB"/>
              </w:rPr>
            </w:pP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If a UE is configured by higher layers to decode MPDCCHs with the CRC scrambled by the SPS C-RNTI,</w:t>
            </w:r>
            <w:r w:rsidRPr="004E31F3">
              <w:rPr>
                <w:rFonts w:eastAsia="Times New Roman"/>
                <w:sz w:val="20"/>
                <w:szCs w:val="20"/>
                <w:lang w:val="en-GB" w:eastAsia="en-GB"/>
              </w:rPr>
              <w:t xml:space="preserve">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the</w:t>
            </w:r>
            <w:r w:rsidRPr="004E31F3">
              <w:rPr>
                <w:rFonts w:eastAsia="Times New Roman"/>
                <w:sz w:val="20"/>
                <w:szCs w:val="20"/>
                <w:lang w:val="en-GB" w:eastAsia="en-GB"/>
              </w:rPr>
              <w:t xml:space="preserve"> UE shall decode the M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PDCCH according to the combination defined in Table 8-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>5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B and transmit the corresponding PUSCH</w:t>
            </w:r>
            <w:r w:rsidRPr="004E31F3">
              <w:rPr>
                <w:rFonts w:eastAsia="Times New Roman"/>
                <w:sz w:val="20"/>
                <w:szCs w:val="20"/>
                <w:lang w:val="en-GB" w:eastAsia="en-GB"/>
              </w:rPr>
              <w:t xml:space="preserve"> if a transport block corresponding to the HARQ process of the PUSCH transmission is generated as described in [8]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.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br/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The scrambling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this PUSCH corresponding to these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s and 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lastRenderedPageBreak/>
              <w:t xml:space="preserve">PUSCH retransmission for the same transport block is by SPS C-RNTI. The scrambling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initial transmission of this PUSCH without a corresponding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 </w:t>
            </w:r>
            <w:ins w:id="19" w:author="作者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or </w:t>
              </w:r>
            </w:ins>
            <w:ins w:id="20" w:author="Ericsson" w:date="2021-08-16T23:44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this </w:t>
              </w:r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transmission corresponding to </w:t>
              </w:r>
            </w:ins>
            <w:ins w:id="21" w:author="作者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preconfigured uplink resource </w:t>
              </w:r>
            </w:ins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and the PUSCH retransmission </w:t>
            </w:r>
            <w:ins w:id="22" w:author="Ericsson" w:date="2021-08-16T23:45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or </w:t>
              </w:r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retransmission corresponding to preconfigured uplink resource </w:t>
              </w:r>
            </w:ins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for the same transport block is </w:t>
            </w:r>
            <w:r w:rsidRPr="004E31F3">
              <w:rPr>
                <w:rFonts w:eastAsia="Batang" w:hint="eastAsia"/>
                <w:sz w:val="20"/>
                <w:szCs w:val="20"/>
                <w:lang w:val="en-GB" w:eastAsia="en-GB"/>
              </w:rPr>
              <w:t xml:space="preserve">by 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>SPS C-RNTI</w:t>
            </w:r>
            <w:ins w:id="23" w:author="Ericsson" w:date="2021-08-16T23:45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 or PUR-RNTI</w:t>
              </w:r>
            </w:ins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>.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 xml:space="preserve"> </w:t>
            </w:r>
          </w:p>
          <w:p w14:paraId="25C88ED0" w14:textId="77777777" w:rsidR="00CC6C12" w:rsidRDefault="00CC6C12" w:rsidP="00CC6C12">
            <w:r>
              <w:rPr>
                <w:rFonts w:hint="eastAsia"/>
                <w:lang w:eastAsia="zh-CN"/>
              </w:rPr>
              <w:t>======================</w:t>
            </w:r>
            <w:r w:rsidRPr="00F07AA3">
              <w:rPr>
                <w:b/>
                <w:lang w:eastAsia="zh-CN"/>
              </w:rPr>
              <w:t xml:space="preserve">End of </w:t>
            </w:r>
            <w:r w:rsidRPr="00F07AA3">
              <w:rPr>
                <w:rFonts w:hint="eastAsia"/>
                <w:b/>
                <w:lang w:eastAsia="zh-CN"/>
              </w:rPr>
              <w:t>Text proposal to TS 36.21</w:t>
            </w:r>
            <w:r>
              <w:rPr>
                <w:b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===========================</w:t>
            </w:r>
          </w:p>
          <w:p w14:paraId="0A2CE12B" w14:textId="0A463960" w:rsidR="00CC6C12" w:rsidRPr="00CC6C12" w:rsidRDefault="00CC6C12" w:rsidP="00CC6C12">
            <w:pPr>
              <w:rPr>
                <w:lang w:eastAsia="zh-CN"/>
              </w:rPr>
            </w:pPr>
          </w:p>
        </w:tc>
      </w:tr>
      <w:tr w:rsidR="00E52E35" w14:paraId="1D4DBF58" w14:textId="77777777">
        <w:tc>
          <w:tcPr>
            <w:tcW w:w="1838" w:type="dxa"/>
          </w:tcPr>
          <w:p w14:paraId="452A9E48" w14:textId="53BE5DB1" w:rsidR="00E52E35" w:rsidRPr="000E6ED6" w:rsidRDefault="00FE56AC">
            <w:pPr>
              <w:rPr>
                <w:rFonts w:asciiTheme="minorHAnsi" w:hAnsiTheme="minorHAnsi"/>
                <w:szCs w:val="20"/>
                <w:lang w:eastAsia="zh-CN"/>
              </w:rPr>
            </w:pPr>
            <w:r w:rsidRPr="000E6ED6">
              <w:rPr>
                <w:rFonts w:asciiTheme="minorHAnsi" w:hAnsiTheme="minorHAnsi"/>
                <w:szCs w:val="20"/>
                <w:lang w:eastAsia="zh-CN"/>
              </w:rPr>
              <w:lastRenderedPageBreak/>
              <w:t>Lenovo, MotoM</w:t>
            </w:r>
          </w:p>
        </w:tc>
        <w:tc>
          <w:tcPr>
            <w:tcW w:w="7469" w:type="dxa"/>
          </w:tcPr>
          <w:p w14:paraId="71D83B48" w14:textId="155EBFA4" w:rsidR="00D018F1" w:rsidRDefault="00FE56AC">
            <w:pPr>
              <w:rPr>
                <w:rFonts w:asciiTheme="minorHAnsi" w:hAnsiTheme="minorHAnsi"/>
                <w:lang w:eastAsia="zh-CN"/>
              </w:rPr>
            </w:pPr>
            <w:r w:rsidRPr="000E6ED6">
              <w:rPr>
                <w:rFonts w:asciiTheme="minorHAnsi" w:hAnsiTheme="minorHAnsi"/>
                <w:lang w:eastAsia="zh-CN"/>
              </w:rPr>
              <w:t xml:space="preserve">We agree the CR </w:t>
            </w:r>
            <w:r w:rsidR="000E6ED6">
              <w:rPr>
                <w:rFonts w:asciiTheme="minorHAnsi" w:hAnsiTheme="minorHAnsi"/>
                <w:lang w:eastAsia="zh-CN"/>
              </w:rPr>
              <w:t xml:space="preserve">with update from E/// </w:t>
            </w:r>
            <w:r w:rsidRPr="000E6ED6">
              <w:rPr>
                <w:rFonts w:asciiTheme="minorHAnsi" w:hAnsiTheme="minorHAnsi"/>
                <w:lang w:eastAsia="zh-CN"/>
              </w:rPr>
              <w:t xml:space="preserve">in general except the </w:t>
            </w:r>
            <w:r w:rsidR="00437D33">
              <w:rPr>
                <w:rFonts w:asciiTheme="minorHAnsi" w:hAnsiTheme="minorHAnsi"/>
                <w:lang w:eastAsia="zh-CN"/>
              </w:rPr>
              <w:t>following</w:t>
            </w:r>
            <w:r w:rsidRPr="000E6ED6">
              <w:rPr>
                <w:rFonts w:asciiTheme="minorHAnsi" w:hAnsiTheme="minorHAnsi"/>
                <w:lang w:eastAsia="zh-CN"/>
              </w:rPr>
              <w:t xml:space="preserve"> one. </w:t>
            </w:r>
          </w:p>
          <w:p w14:paraId="6EEAC1A7" w14:textId="76814D49" w:rsidR="00D018F1" w:rsidRPr="00702967" w:rsidRDefault="00D018F1" w:rsidP="00702967">
            <w:pPr>
              <w:pStyle w:val="ListParagraph"/>
              <w:numPr>
                <w:ilvl w:val="0"/>
                <w:numId w:val="35"/>
              </w:numPr>
              <w:rPr>
                <w:rFonts w:asciiTheme="minorHAnsi" w:hAnsiTheme="minorHAnsi"/>
              </w:rPr>
            </w:pPr>
            <w:r w:rsidRPr="004C1B54">
              <w:rPr>
                <w:rFonts w:asciiTheme="minorHAnsi" w:hAnsiTheme="minorHAnsi" w:hint="eastAsia"/>
                <w:sz w:val="22"/>
                <w:szCs w:val="22"/>
              </w:rPr>
              <w:t>N</w:t>
            </w:r>
            <w:r w:rsidRPr="004C1B54">
              <w:rPr>
                <w:rFonts w:asciiTheme="minorHAnsi" w:hAnsiTheme="minorHAnsi"/>
                <w:sz w:val="22"/>
                <w:szCs w:val="22"/>
              </w:rPr>
              <w:t xml:space="preserve"> should be determined by higher layer, which is specified in</w:t>
            </w:r>
            <w:r w:rsidRPr="00702967">
              <w:rPr>
                <w:rFonts w:asciiTheme="minorHAnsi" w:hAnsiTheme="minorHAnsi"/>
              </w:rPr>
              <w:t xml:space="preserve"> </w:t>
            </w:r>
          </w:p>
          <w:p w14:paraId="5F2EB67A" w14:textId="7D0A75DF" w:rsidR="00D018F1" w:rsidRDefault="00702967">
            <w:pPr>
              <w:rPr>
                <w:sz w:val="20"/>
                <w:szCs w:val="20"/>
                <w:lang w:eastAsia="zh-CN"/>
              </w:rPr>
            </w:pPr>
            <w:r w:rsidRPr="00702967">
              <w:rPr>
                <w:sz w:val="20"/>
                <w:szCs w:val="20"/>
                <w:lang w:eastAsia="zh-CN"/>
              </w:rPr>
              <w:t xml:space="preserve">For a PUSCH transmission </w:t>
            </w:r>
            <w:r w:rsidRPr="00702967">
              <w:rPr>
                <w:sz w:val="20"/>
                <w:szCs w:val="20"/>
              </w:rPr>
              <w:t xml:space="preserve">using preconfigured uplink resource, the UE shall use the </w:t>
            </w:r>
            <w:r w:rsidRPr="00702967">
              <w:rPr>
                <w:rFonts w:hint="eastAsia"/>
                <w:sz w:val="20"/>
                <w:szCs w:val="20"/>
                <w:lang w:eastAsia="zh-CN"/>
              </w:rPr>
              <w:t xml:space="preserve">repetition number </w:t>
            </w:r>
            <w:r w:rsidRPr="00702967">
              <w:rPr>
                <w:sz w:val="20"/>
                <w:szCs w:val="20"/>
                <w:lang w:eastAsia="zh-CN"/>
              </w:rPr>
              <w:t>configured by higher layers.</w:t>
            </w:r>
          </w:p>
          <w:p w14:paraId="6FAF550C" w14:textId="77777777" w:rsidR="00492DBF" w:rsidRDefault="00492DBF" w:rsidP="00492DBF">
            <w:pPr>
              <w:rPr>
                <w:sz w:val="20"/>
                <w:szCs w:val="20"/>
                <w:lang w:val="en-GB" w:eastAsia="zh-CN"/>
              </w:rPr>
            </w:pPr>
          </w:p>
          <w:p w14:paraId="345EAF36" w14:textId="77777777" w:rsidR="00492DBF" w:rsidRDefault="00492DBF" w:rsidP="00492DBF">
            <w:pPr>
              <w:rPr>
                <w:sz w:val="20"/>
                <w:szCs w:val="20"/>
                <w:lang w:val="en-GB" w:eastAsia="zh-CN"/>
              </w:rPr>
            </w:pPr>
            <w:r w:rsidRPr="00E866D8">
              <w:rPr>
                <w:i/>
                <w:sz w:val="20"/>
                <w:szCs w:val="20"/>
                <w:lang w:val="en-GB" w:eastAsia="zh-CN"/>
              </w:rPr>
              <w:t>0≤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&lt;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1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&lt;</w:t>
            </w:r>
            <w:proofErr w:type="gramStart"/>
            <w:r w:rsidRPr="00E866D8">
              <w:rPr>
                <w:i/>
                <w:sz w:val="20"/>
                <w:szCs w:val="20"/>
                <w:lang w:val="en-GB" w:eastAsia="zh-CN"/>
              </w:rPr>
              <w:t>…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,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N</w:t>
            </w:r>
            <w:proofErr w:type="gramEnd"/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-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and the value of </w:t>
            </w:r>
            <w:r w:rsidRPr="00E866D8"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1719" w:dyaOrig="340" w14:anchorId="0EC9D2F9">
                <v:shape id="_x0000_i1035" type="#_x0000_t75" style="width:86.25pt;height:15.75pt" o:ole="">
                  <v:imagedata r:id="rId10" o:title=""/>
                </v:shape>
                <o:OLEObject Type="Embed" ProgID="Equation.DSMT4" ShapeID="_x0000_i1035" DrawAspect="Content" ObjectID="_1690702301" r:id="rId26"/>
              </w:objec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is determined </w:t>
            </w:r>
            <w:r w:rsidRPr="00437D33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by the </w:t>
            </w:r>
            <w:r w:rsidRPr="00437D33">
              <w:rPr>
                <w:rFonts w:hint="eastAsia"/>
                <w:i/>
                <w:sz w:val="20"/>
                <w:szCs w:val="20"/>
                <w:highlight w:val="yellow"/>
                <w:lang w:val="en-GB" w:eastAsia="zh-CN"/>
              </w:rPr>
              <w:t>repetition number</w:t>
            </w:r>
            <w:r w:rsidRPr="00437D33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 </w:t>
            </w:r>
            <w:r w:rsidRPr="00437D33">
              <w:rPr>
                <w:sz w:val="20"/>
                <w:szCs w:val="20"/>
                <w:highlight w:val="yellow"/>
                <w:lang w:val="en-GB" w:eastAsia="zh-CN"/>
              </w:rPr>
              <w:t xml:space="preserve">field </w:t>
            </w:r>
            <w:r w:rsidRPr="00437D33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in the </w:t>
            </w:r>
            <w:r w:rsidRPr="00437D33">
              <w:rPr>
                <w:sz w:val="20"/>
                <w:szCs w:val="20"/>
                <w:highlight w:val="yellow"/>
                <w:lang w:val="en-GB" w:eastAsia="zh-CN"/>
              </w:rPr>
              <w:t>activation</w:t>
            </w:r>
            <w:r w:rsidRPr="00437D33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 DCI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, where </w:t>
            </w:r>
            <w:r w:rsidRPr="00E866D8">
              <w:rPr>
                <w:noProof/>
                <w:position w:val="-12"/>
                <w:sz w:val="20"/>
                <w:szCs w:val="20"/>
                <w:lang w:eastAsia="zh-CN"/>
              </w:rPr>
              <w:drawing>
                <wp:inline distT="0" distB="0" distL="0" distR="0" wp14:anchorId="2F747C37" wp14:editId="22CE1C67">
                  <wp:extent cx="819150" cy="228600"/>
                  <wp:effectExtent l="0" t="0" r="0" b="0"/>
                  <wp:docPr id="6" name="Picture 3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66D8">
              <w:rPr>
                <w:sz w:val="20"/>
                <w:szCs w:val="20"/>
                <w:lang w:val="en-GB" w:eastAsia="en-GB"/>
              </w:rPr>
              <w:t>are given in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 Table 8-2b and Table 8-2c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>; and</w:t>
            </w:r>
          </w:p>
          <w:p w14:paraId="1558E805" w14:textId="77777777" w:rsidR="00492DBF" w:rsidRPr="00492DBF" w:rsidRDefault="00492DBF">
            <w:pPr>
              <w:rPr>
                <w:sz w:val="20"/>
                <w:szCs w:val="20"/>
                <w:lang w:val="en-GB"/>
              </w:rPr>
            </w:pPr>
          </w:p>
          <w:p w14:paraId="6353EB78" w14:textId="4C1A70CB" w:rsidR="00437D33" w:rsidRDefault="00FE56AC" w:rsidP="00492DBF">
            <w:pPr>
              <w:pStyle w:val="ListParagraph"/>
              <w:numPr>
                <w:ilvl w:val="0"/>
                <w:numId w:val="35"/>
              </w:numPr>
              <w:rPr>
                <w:rFonts w:asciiTheme="minorHAnsi" w:hAnsiTheme="minorHAnsi"/>
                <w:sz w:val="22"/>
                <w:szCs w:val="22"/>
              </w:rPr>
            </w:pPr>
            <w:r w:rsidRPr="004C1B54">
              <w:rPr>
                <w:rFonts w:asciiTheme="minorHAnsi" w:hAnsiTheme="minorHAnsi"/>
                <w:sz w:val="22"/>
                <w:szCs w:val="22"/>
              </w:rPr>
              <w:t>It seems the PUSCH is associated with SPS C-RNTI, so the PUSCH in PUR is excluded.</w:t>
            </w:r>
          </w:p>
          <w:p w14:paraId="2D65F177" w14:textId="77777777" w:rsidR="004B6289" w:rsidRPr="004C1B54" w:rsidRDefault="004B6289" w:rsidP="004B6289">
            <w:pPr>
              <w:pStyle w:val="ListParagraph"/>
              <w:ind w:left="360"/>
              <w:rPr>
                <w:rFonts w:asciiTheme="minorHAnsi" w:hAnsiTheme="minorHAnsi"/>
                <w:sz w:val="22"/>
                <w:szCs w:val="22"/>
              </w:rPr>
            </w:pPr>
          </w:p>
          <w:p w14:paraId="0F071217" w14:textId="4790551D" w:rsidR="00FE56AC" w:rsidRPr="00FE56AC" w:rsidRDefault="00FE56AC">
            <w:pPr>
              <w:rPr>
                <w:szCs w:val="20"/>
                <w:lang w:eastAsia="zh-CN"/>
              </w:rPr>
            </w:pP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If a UE is configured by higher layers to decode MPDCCHs with the CRC scrambled by the SPS C-RNTI,</w:t>
            </w:r>
            <w:r w:rsidRPr="000E6ED6">
              <w:rPr>
                <w:rFonts w:eastAsia="Times New Roman"/>
                <w:sz w:val="20"/>
                <w:szCs w:val="20"/>
                <w:lang w:val="en-GB" w:eastAsia="en-GB"/>
              </w:rPr>
              <w:t xml:space="preserve">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the</w:t>
            </w:r>
            <w:r w:rsidRPr="000E6ED6">
              <w:rPr>
                <w:rFonts w:eastAsia="Times New Roman"/>
                <w:sz w:val="20"/>
                <w:szCs w:val="20"/>
                <w:lang w:val="en-GB" w:eastAsia="en-GB"/>
              </w:rPr>
              <w:t xml:space="preserve"> UE shall decode the M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PDCCH according to the combination defined in Table 8-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>5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B and transmit the corresponding PUSCH</w:t>
            </w:r>
            <w:r w:rsidRPr="000E6ED6">
              <w:rPr>
                <w:rFonts w:eastAsia="Times New Roman"/>
                <w:sz w:val="20"/>
                <w:szCs w:val="20"/>
                <w:lang w:val="en-GB" w:eastAsia="en-GB"/>
              </w:rPr>
              <w:t xml:space="preserve"> if a transport block corresponding to the HARQ process of the PUSCH transmission is generated as described in [8]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.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br/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The scrambling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this PUSCH corresponding to these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s and PUSCH retransmission for the same transport block is by </w:t>
            </w:r>
            <w:r w:rsidRPr="000E6ED6">
              <w:rPr>
                <w:rFonts w:eastAsia="MS Mincho" w:hint="eastAsia"/>
                <w:sz w:val="20"/>
                <w:szCs w:val="20"/>
                <w:highlight w:val="yellow"/>
                <w:lang w:val="en-GB" w:eastAsia="en-GB"/>
              </w:rPr>
              <w:t>SPS C-RNTI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. The scrambling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initial transmission of this PUSCH without a corresponding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>PDCCH</w:t>
            </w:r>
          </w:p>
        </w:tc>
      </w:tr>
      <w:tr w:rsidR="00D267B5" w14:paraId="2EC283ED" w14:textId="77777777">
        <w:tc>
          <w:tcPr>
            <w:tcW w:w="1838" w:type="dxa"/>
          </w:tcPr>
          <w:p w14:paraId="4F373DAB" w14:textId="64C37624" w:rsidR="00D267B5" w:rsidRPr="000E6ED6" w:rsidRDefault="00D267B5">
            <w:pPr>
              <w:rPr>
                <w:rFonts w:asciiTheme="minorHAnsi" w:hAnsiTheme="minorHAnsi"/>
                <w:szCs w:val="20"/>
                <w:lang w:eastAsia="zh-CN"/>
              </w:rPr>
            </w:pPr>
            <w:r>
              <w:rPr>
                <w:rFonts w:asciiTheme="minorHAnsi" w:hAnsiTheme="minorHAnsi"/>
                <w:szCs w:val="20"/>
                <w:lang w:eastAsia="zh-CN"/>
              </w:rPr>
              <w:t>Qualcomm</w:t>
            </w:r>
          </w:p>
        </w:tc>
        <w:tc>
          <w:tcPr>
            <w:tcW w:w="7469" w:type="dxa"/>
          </w:tcPr>
          <w:p w14:paraId="511FC8BE" w14:textId="02543FD4" w:rsidR="00D267B5" w:rsidRDefault="00D267B5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>We are a bit confused with the intention of this CR. The authors argue that “without a corresponding MPDCCH” includes PUR, but we do not share that view. Following the same logic, you could argue that msg3 is also included in “without a corresponding MPDCCH”, since it is scheduled from RAR.</w:t>
            </w:r>
          </w:p>
          <w:p w14:paraId="75216AA0" w14:textId="078F1C64" w:rsidR="00D267B5" w:rsidRDefault="00D267B5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>In more details:</w:t>
            </w:r>
          </w:p>
          <w:p w14:paraId="7CD39A6E" w14:textId="77777777" w:rsidR="00D267B5" w:rsidRDefault="00D267B5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 xml:space="preserve">- The first change, regarding resource reservation, seems unnecessary, since the following is always false: </w:t>
            </w:r>
            <w:r w:rsidRPr="00D267B5">
              <w:rPr>
                <w:rFonts w:asciiTheme="minorHAnsi" w:hAnsiTheme="minorHAnsi"/>
                <w:i/>
                <w:iCs/>
                <w:lang w:eastAsia="zh-CN"/>
              </w:rPr>
              <w:t>If UL resource reservation is enabled for the UE as specified in [11]</w:t>
            </w:r>
            <w:r>
              <w:rPr>
                <w:rFonts w:asciiTheme="minorHAnsi" w:hAnsiTheme="minorHAnsi"/>
                <w:i/>
                <w:iCs/>
                <w:lang w:eastAsia="zh-CN"/>
              </w:rPr>
              <w:t xml:space="preserve"> </w:t>
            </w:r>
            <w:r>
              <w:rPr>
                <w:rFonts w:asciiTheme="minorHAnsi" w:hAnsiTheme="minorHAnsi"/>
                <w:lang w:eastAsia="zh-CN"/>
              </w:rPr>
              <w:t xml:space="preserve">(in our understanding, there is no support of resource reservation during PUR procedure, since the </w:t>
            </w:r>
            <w:r w:rsidR="00CD748B">
              <w:rPr>
                <w:rFonts w:asciiTheme="minorHAnsi" w:hAnsiTheme="minorHAnsi"/>
                <w:lang w:eastAsia="zh-CN"/>
              </w:rPr>
              <w:t>configuration is only in unicast RRC).</w:t>
            </w:r>
          </w:p>
          <w:p w14:paraId="0DD414C2" w14:textId="77777777" w:rsidR="00CD748B" w:rsidRDefault="00CD748B">
            <w:pPr>
              <w:rPr>
                <w:rFonts w:asciiTheme="minorHAnsi" w:hAnsiTheme="minorHAnsi"/>
                <w:lang w:val="en-GB" w:eastAsia="zh-CN"/>
              </w:rPr>
            </w:pPr>
            <w:r>
              <w:rPr>
                <w:rFonts w:asciiTheme="minorHAnsi" w:hAnsiTheme="minorHAnsi"/>
                <w:lang w:val="en-GB" w:eastAsia="zh-CN"/>
              </w:rPr>
              <w:t>- The second change is incorrect, since there is no activation DCI.</w:t>
            </w:r>
          </w:p>
          <w:p w14:paraId="1545B878" w14:textId="269330A6" w:rsidR="00CD748B" w:rsidRPr="00D267B5" w:rsidRDefault="00CD748B">
            <w:pPr>
              <w:rPr>
                <w:rFonts w:asciiTheme="minorHAnsi" w:hAnsiTheme="minorHAnsi"/>
                <w:lang w:val="en-GB" w:eastAsia="zh-CN"/>
              </w:rPr>
            </w:pPr>
            <w:r>
              <w:rPr>
                <w:rFonts w:asciiTheme="minorHAnsi" w:hAnsiTheme="minorHAnsi"/>
                <w:lang w:val="en-GB" w:eastAsia="zh-CN"/>
              </w:rPr>
              <w:t>- The third change essentially says that we should use SPS C-RNTI for the scrambling of PUR transmission, which is obviously incorrect.</w:t>
            </w:r>
          </w:p>
        </w:tc>
      </w:tr>
      <w:tr w:rsidR="00686C84" w14:paraId="2E28E613" w14:textId="77777777">
        <w:tc>
          <w:tcPr>
            <w:tcW w:w="1838" w:type="dxa"/>
          </w:tcPr>
          <w:p w14:paraId="282B7356" w14:textId="779AC352" w:rsidR="00686C84" w:rsidRDefault="00686C84">
            <w:pPr>
              <w:rPr>
                <w:rFonts w:asciiTheme="minorHAnsi" w:hAnsiTheme="minorHAnsi"/>
                <w:szCs w:val="20"/>
                <w:lang w:eastAsia="zh-CN"/>
              </w:rPr>
            </w:pPr>
            <w:r>
              <w:rPr>
                <w:rFonts w:asciiTheme="minorHAnsi" w:hAnsiTheme="minorHAnsi"/>
                <w:szCs w:val="20"/>
                <w:lang w:eastAsia="zh-CN"/>
              </w:rPr>
              <w:t>Ericsson v006</w:t>
            </w:r>
          </w:p>
        </w:tc>
        <w:tc>
          <w:tcPr>
            <w:tcW w:w="7469" w:type="dxa"/>
          </w:tcPr>
          <w:p w14:paraId="25F47493" w14:textId="2C4D3225" w:rsidR="00686C84" w:rsidRDefault="00686C84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 xml:space="preserve">We think Qualcomm has raised good points. </w:t>
            </w:r>
            <w:r w:rsidR="00880F20">
              <w:rPr>
                <w:rFonts w:asciiTheme="minorHAnsi" w:hAnsiTheme="minorHAnsi"/>
                <w:lang w:eastAsia="zh-CN"/>
              </w:rPr>
              <w:t>It seems that</w:t>
            </w:r>
            <w:r>
              <w:rPr>
                <w:rFonts w:asciiTheme="minorHAnsi" w:hAnsiTheme="minorHAnsi"/>
                <w:lang w:eastAsia="zh-CN"/>
              </w:rPr>
              <w:t xml:space="preserve"> a good starting point is to answer the question on whether the statement “</w:t>
            </w:r>
            <w:r w:rsidRPr="00880F20">
              <w:rPr>
                <w:rFonts w:asciiTheme="minorHAnsi" w:hAnsiTheme="minorHAnsi"/>
                <w:i/>
                <w:iCs/>
                <w:lang w:eastAsia="zh-CN"/>
              </w:rPr>
              <w:t>without a corresponding MPDCCH</w:t>
            </w:r>
            <w:r>
              <w:rPr>
                <w:rFonts w:asciiTheme="minorHAnsi" w:hAnsiTheme="minorHAnsi"/>
                <w:lang w:eastAsia="zh-CN"/>
              </w:rPr>
              <w:t>” encompasses PUR or not. Maybe the proponent can comment on it.</w:t>
            </w:r>
          </w:p>
        </w:tc>
      </w:tr>
      <w:tr w:rsidR="00686C84" w14:paraId="42A0CB9A" w14:textId="77777777">
        <w:tc>
          <w:tcPr>
            <w:tcW w:w="1838" w:type="dxa"/>
          </w:tcPr>
          <w:p w14:paraId="454EB65E" w14:textId="77777777" w:rsidR="00686C84" w:rsidRDefault="00686C84">
            <w:pPr>
              <w:rPr>
                <w:rFonts w:asciiTheme="minorHAnsi" w:hAnsiTheme="minorHAnsi"/>
                <w:szCs w:val="20"/>
                <w:lang w:eastAsia="zh-CN"/>
              </w:rPr>
            </w:pPr>
          </w:p>
        </w:tc>
        <w:tc>
          <w:tcPr>
            <w:tcW w:w="7469" w:type="dxa"/>
          </w:tcPr>
          <w:p w14:paraId="77B700A6" w14:textId="77777777" w:rsidR="00686C84" w:rsidRDefault="00686C84">
            <w:pPr>
              <w:rPr>
                <w:rFonts w:asciiTheme="minorHAnsi" w:hAnsiTheme="minorHAnsi"/>
                <w:lang w:eastAsia="zh-CN"/>
              </w:rPr>
            </w:pPr>
          </w:p>
        </w:tc>
      </w:tr>
    </w:tbl>
    <w:p w14:paraId="4AB25548" w14:textId="77777777" w:rsidR="00E52E35" w:rsidRDefault="00E52E35"/>
    <w:p w14:paraId="367E7B7B" w14:textId="77777777" w:rsidR="00E52E35" w:rsidRDefault="00B3103B">
      <w:pPr>
        <w:pStyle w:val="Heading1"/>
      </w:pPr>
      <w:r>
        <w:rPr>
          <w:rFonts w:hint="eastAsia"/>
          <w:lang w:eastAsia="zh-CN"/>
        </w:rPr>
        <w:t>Summary</w:t>
      </w:r>
    </w:p>
    <w:p w14:paraId="2D53ECBC" w14:textId="77777777" w:rsidR="00E52E35" w:rsidRDefault="00E52E35"/>
    <w:p w14:paraId="07ADB3FA" w14:textId="77777777" w:rsidR="00E52E35" w:rsidRDefault="00B3103B">
      <w:pPr>
        <w:pStyle w:val="Heading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6D99F378" wp14:editId="461E32B0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50B9FE24" w14:textId="437AD71E" w:rsidR="00152F33" w:rsidRDefault="00616820" w:rsidP="00616820">
      <w:pPr>
        <w:pStyle w:val="ListParagraph"/>
        <w:numPr>
          <w:ilvl w:val="0"/>
          <w:numId w:val="21"/>
        </w:numPr>
        <w:spacing w:after="60"/>
        <w:rPr>
          <w:rFonts w:ascii="Times New Roman" w:hAnsi="Times New Roman" w:cs="Times New Roman"/>
          <w:sz w:val="22"/>
        </w:rPr>
      </w:pPr>
      <w:r w:rsidRPr="00616820">
        <w:rPr>
          <w:rFonts w:ascii="Times New Roman" w:hAnsi="Times New Roman" w:cs="Times New Roman"/>
          <w:sz w:val="22"/>
        </w:rPr>
        <w:t>R1-2108194</w:t>
      </w:r>
      <w:r w:rsidRPr="00616820">
        <w:rPr>
          <w:rFonts w:ascii="Times New Roman" w:hAnsi="Times New Roman" w:cs="Times New Roman"/>
          <w:sz w:val="22"/>
        </w:rPr>
        <w:tab/>
        <w:t>Discussion on distinguishing between PUR and SPS PUSCH for eMTC</w:t>
      </w:r>
      <w:r w:rsidRPr="00616820">
        <w:rPr>
          <w:rFonts w:ascii="Times New Roman" w:hAnsi="Times New Roman" w:cs="Times New Roman"/>
          <w:sz w:val="22"/>
        </w:rPr>
        <w:tab/>
        <w:t>Huawei, HiSilicon</w:t>
      </w:r>
    </w:p>
    <w:sectPr w:rsidR="00152F33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D31EE2B" w14:textId="77777777" w:rsidR="008C3FAF" w:rsidRDefault="008C3FAF"/>
  </w:endnote>
  <w:endnote w:type="continuationSeparator" w:id="0">
    <w:p w14:paraId="14F3CE2B" w14:textId="77777777" w:rsidR="008C3FAF" w:rsidRDefault="008C3F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LineDraw">
    <w:altName w:val="Courier New"/>
    <w:charset w:val="02"/>
    <w:family w:val="modern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867C12E" w14:textId="77777777" w:rsidR="008C3FAF" w:rsidRDefault="008C3FAF"/>
  </w:footnote>
  <w:footnote w:type="continuationSeparator" w:id="0">
    <w:p w14:paraId="61810160" w14:textId="77777777" w:rsidR="008C3FAF" w:rsidRDefault="008C3F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C0253CE"/>
    <w:multiLevelType w:val="hybridMultilevel"/>
    <w:tmpl w:val="A382376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AC0077"/>
    <w:multiLevelType w:val="hybridMultilevel"/>
    <w:tmpl w:val="06042E74"/>
    <w:lvl w:ilvl="0" w:tplc="85DE10A6">
      <w:start w:val="1"/>
      <w:numFmt w:val="bullet"/>
      <w:lvlText w:val=""/>
      <w:lvlJc w:val="left"/>
      <w:pPr>
        <w:ind w:left="987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7" w:hanging="420"/>
      </w:pPr>
      <w:rPr>
        <w:rFonts w:ascii="Wingdings" w:hAnsi="Wingdings" w:hint="default"/>
      </w:rPr>
    </w:lvl>
  </w:abstractNum>
  <w:abstractNum w:abstractNumId="3" w15:restartNumberingAfterBreak="0">
    <w:nsid w:val="12E1766F"/>
    <w:multiLevelType w:val="multilevel"/>
    <w:tmpl w:val="C4AEC1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13473309"/>
    <w:multiLevelType w:val="hybridMultilevel"/>
    <w:tmpl w:val="381ABCB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211883"/>
    <w:multiLevelType w:val="hybridMultilevel"/>
    <w:tmpl w:val="0DC6AB1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E45014"/>
    <w:multiLevelType w:val="multilevel"/>
    <w:tmpl w:val="1AE45014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0CF6B77"/>
    <w:multiLevelType w:val="multilevel"/>
    <w:tmpl w:val="20CF6B77"/>
    <w:lvl w:ilvl="0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8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9" w15:restartNumberingAfterBreak="0">
    <w:nsid w:val="30CD75A2"/>
    <w:multiLevelType w:val="hybridMultilevel"/>
    <w:tmpl w:val="2F9CC2A8"/>
    <w:lvl w:ilvl="0" w:tplc="39BC5A56">
      <w:start w:val="5"/>
      <w:numFmt w:val="bullet"/>
      <w:lvlText w:val="-"/>
      <w:lvlJc w:val="left"/>
      <w:pPr>
        <w:ind w:left="78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9C2085A"/>
    <w:multiLevelType w:val="multilevel"/>
    <w:tmpl w:val="39C2085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1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3B9C01AF"/>
    <w:multiLevelType w:val="hybridMultilevel"/>
    <w:tmpl w:val="7B1C67DE"/>
    <w:lvl w:ilvl="0" w:tplc="39BC5A56">
      <w:start w:val="5"/>
      <w:numFmt w:val="bullet"/>
      <w:lvlText w:val="-"/>
      <w:lvlJc w:val="left"/>
      <w:pPr>
        <w:ind w:left="78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468519EC"/>
    <w:multiLevelType w:val="multilevel"/>
    <w:tmpl w:val="468519EC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6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7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8" w15:restartNumberingAfterBreak="0">
    <w:nsid w:val="4DE1775D"/>
    <w:multiLevelType w:val="hybridMultilevel"/>
    <w:tmpl w:val="D81410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C808D9"/>
    <w:multiLevelType w:val="hybridMultilevel"/>
    <w:tmpl w:val="52BC5E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48FFD6"/>
    <w:multiLevelType w:val="multilevel"/>
    <w:tmpl w:val="5348FFD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Yu Gothic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Yu Gothic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Yu Gothic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44A6873"/>
    <w:multiLevelType w:val="multilevel"/>
    <w:tmpl w:val="544A6873"/>
    <w:lvl w:ilvl="0">
      <w:start w:val="1"/>
      <w:numFmt w:val="bullet"/>
      <w:lvlText w:val=""/>
      <w:lvlJc w:val="left"/>
      <w:pPr>
        <w:ind w:left="2421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3" w15:restartNumberingAfterBreak="0">
    <w:nsid w:val="597E7303"/>
    <w:multiLevelType w:val="hybridMultilevel"/>
    <w:tmpl w:val="1146EF9C"/>
    <w:lvl w:ilvl="0" w:tplc="E86C075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EC339E0"/>
    <w:multiLevelType w:val="multilevel"/>
    <w:tmpl w:val="5EC339E0"/>
    <w:lvl w:ilvl="0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5" w15:restartNumberingAfterBreak="0">
    <w:nsid w:val="623C545E"/>
    <w:multiLevelType w:val="multilevel"/>
    <w:tmpl w:val="623C545E"/>
    <w:lvl w:ilvl="0">
      <w:start w:val="5"/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2FD4D0F"/>
    <w:multiLevelType w:val="multilevel"/>
    <w:tmpl w:val="62FD4D0F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27" w15:restartNumberingAfterBreak="0">
    <w:nsid w:val="6A1F7401"/>
    <w:multiLevelType w:val="multilevel"/>
    <w:tmpl w:val="6A1F7401"/>
    <w:lvl w:ilvl="0">
      <w:numFmt w:val="bullet"/>
      <w:lvlText w:val="-"/>
      <w:lvlJc w:val="left"/>
      <w:pPr>
        <w:ind w:left="840" w:hanging="42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29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4E3BA7"/>
    <w:multiLevelType w:val="multilevel"/>
    <w:tmpl w:val="734E3BA7"/>
    <w:lvl w:ilvl="0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1" w15:restartNumberingAfterBreak="0">
    <w:nsid w:val="77972CA5"/>
    <w:multiLevelType w:val="hybridMultilevel"/>
    <w:tmpl w:val="EB1C2CF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9DD66FC"/>
    <w:multiLevelType w:val="multilevel"/>
    <w:tmpl w:val="79DD66FC"/>
    <w:lvl w:ilvl="0">
      <w:numFmt w:val="bullet"/>
      <w:lvlText w:val="-"/>
      <w:lvlJc w:val="left"/>
      <w:pPr>
        <w:ind w:left="2781" w:hanging="360"/>
      </w:pPr>
      <w:rPr>
        <w:rFonts w:ascii="Times" w:eastAsia="Batang" w:hAnsi="Times" w:cs="Times" w:hint="default"/>
      </w:rPr>
    </w:lvl>
    <w:lvl w:ilvl="1">
      <w:numFmt w:val="bullet"/>
      <w:lvlText w:val="-"/>
      <w:lvlJc w:val="left"/>
      <w:pPr>
        <w:ind w:left="3501" w:hanging="360"/>
      </w:pPr>
      <w:rPr>
        <w:rFonts w:ascii="Times" w:eastAsia="Batang" w:hAnsi="Times" w:cs="Times" w:hint="default"/>
      </w:rPr>
    </w:lvl>
    <w:lvl w:ilvl="2">
      <w:start w:val="1"/>
      <w:numFmt w:val="bullet"/>
      <w:lvlText w:val=""/>
      <w:lvlJc w:val="left"/>
      <w:pPr>
        <w:ind w:left="422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94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66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38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710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82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541" w:hanging="360"/>
      </w:pPr>
      <w:rPr>
        <w:rFonts w:ascii="Wingdings" w:hAnsi="Wingdings" w:hint="default"/>
      </w:rPr>
    </w:lvl>
  </w:abstractNum>
  <w:abstractNum w:abstractNumId="33" w15:restartNumberingAfterBreak="0">
    <w:nsid w:val="7D4634C3"/>
    <w:multiLevelType w:val="hybridMultilevel"/>
    <w:tmpl w:val="E5D0FB9C"/>
    <w:lvl w:ilvl="0" w:tplc="6EAE6B7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6"/>
  </w:num>
  <w:num w:numId="2">
    <w:abstractNumId w:val="0"/>
  </w:num>
  <w:num w:numId="3">
    <w:abstractNumId w:val="12"/>
  </w:num>
  <w:num w:numId="4">
    <w:abstractNumId w:val="28"/>
  </w:num>
  <w:num w:numId="5">
    <w:abstractNumId w:val="13"/>
  </w:num>
  <w:num w:numId="6">
    <w:abstractNumId w:val="8"/>
  </w:num>
  <w:num w:numId="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9"/>
  </w:num>
  <w:num w:numId="9">
    <w:abstractNumId w:val="17"/>
  </w:num>
  <w:num w:numId="10">
    <w:abstractNumId w:val="16"/>
  </w:num>
  <w:num w:numId="11">
    <w:abstractNumId w:val="6"/>
  </w:num>
  <w:num w:numId="12">
    <w:abstractNumId w:val="15"/>
  </w:num>
  <w:num w:numId="13">
    <w:abstractNumId w:val="25"/>
  </w:num>
  <w:num w:numId="14">
    <w:abstractNumId w:val="24"/>
  </w:num>
  <w:num w:numId="15">
    <w:abstractNumId w:val="22"/>
  </w:num>
  <w:num w:numId="16">
    <w:abstractNumId w:val="32"/>
  </w:num>
  <w:num w:numId="17">
    <w:abstractNumId w:val="11"/>
  </w:num>
  <w:num w:numId="18">
    <w:abstractNumId w:val="30"/>
  </w:num>
  <w:num w:numId="19">
    <w:abstractNumId w:val="27"/>
  </w:num>
  <w:num w:numId="20">
    <w:abstractNumId w:val="7"/>
  </w:num>
  <w:num w:numId="21">
    <w:abstractNumId w:val="10"/>
  </w:num>
  <w:num w:numId="22">
    <w:abstractNumId w:val="3"/>
  </w:num>
  <w:num w:numId="23">
    <w:abstractNumId w:val="2"/>
  </w:num>
  <w:num w:numId="24">
    <w:abstractNumId w:val="18"/>
  </w:num>
  <w:num w:numId="25">
    <w:abstractNumId w:val="31"/>
  </w:num>
  <w:num w:numId="26">
    <w:abstractNumId w:val="1"/>
  </w:num>
  <w:num w:numId="27">
    <w:abstractNumId w:val="20"/>
  </w:num>
  <w:num w:numId="28">
    <w:abstractNumId w:val="21"/>
  </w:num>
  <w:num w:numId="29">
    <w:abstractNumId w:val="9"/>
  </w:num>
  <w:num w:numId="30">
    <w:abstractNumId w:val="4"/>
  </w:num>
  <w:num w:numId="31">
    <w:abstractNumId w:val="14"/>
  </w:num>
  <w:num w:numId="32">
    <w:abstractNumId w:val="5"/>
  </w:num>
  <w:num w:numId="33">
    <w:abstractNumId w:val="5"/>
  </w:num>
  <w:num w:numId="34">
    <w:abstractNumId w:val="33"/>
  </w:num>
  <w:num w:numId="35">
    <w:abstractNumId w:val="2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B0C"/>
    <w:rsid w:val="00000C7E"/>
    <w:rsid w:val="00000EE6"/>
    <w:rsid w:val="000014E3"/>
    <w:rsid w:val="00001CE9"/>
    <w:rsid w:val="000020FE"/>
    <w:rsid w:val="000022F3"/>
    <w:rsid w:val="00002C1A"/>
    <w:rsid w:val="00002D68"/>
    <w:rsid w:val="00003868"/>
    <w:rsid w:val="00003C98"/>
    <w:rsid w:val="00003DA4"/>
    <w:rsid w:val="00004A73"/>
    <w:rsid w:val="000057D4"/>
    <w:rsid w:val="00005FE0"/>
    <w:rsid w:val="00006AE9"/>
    <w:rsid w:val="00007341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C5E"/>
    <w:rsid w:val="00012FCB"/>
    <w:rsid w:val="00012FCF"/>
    <w:rsid w:val="0001300A"/>
    <w:rsid w:val="00013484"/>
    <w:rsid w:val="00013504"/>
    <w:rsid w:val="00013DBD"/>
    <w:rsid w:val="000148FD"/>
    <w:rsid w:val="0001493B"/>
    <w:rsid w:val="00014BCA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4EF8"/>
    <w:rsid w:val="00025535"/>
    <w:rsid w:val="000255A5"/>
    <w:rsid w:val="000255A9"/>
    <w:rsid w:val="00026440"/>
    <w:rsid w:val="00026932"/>
    <w:rsid w:val="00026BDA"/>
    <w:rsid w:val="00026C5D"/>
    <w:rsid w:val="00026F95"/>
    <w:rsid w:val="00026F97"/>
    <w:rsid w:val="0002736B"/>
    <w:rsid w:val="0002751C"/>
    <w:rsid w:val="0002768A"/>
    <w:rsid w:val="00027893"/>
    <w:rsid w:val="00027A17"/>
    <w:rsid w:val="0003087E"/>
    <w:rsid w:val="00031654"/>
    <w:rsid w:val="0003166F"/>
    <w:rsid w:val="000317BB"/>
    <w:rsid w:val="00031C10"/>
    <w:rsid w:val="000323CA"/>
    <w:rsid w:val="0003269F"/>
    <w:rsid w:val="00032B90"/>
    <w:rsid w:val="00032C30"/>
    <w:rsid w:val="00033F68"/>
    <w:rsid w:val="00034225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1F26"/>
    <w:rsid w:val="00042F55"/>
    <w:rsid w:val="000437CD"/>
    <w:rsid w:val="00044966"/>
    <w:rsid w:val="00044C83"/>
    <w:rsid w:val="00044F67"/>
    <w:rsid w:val="00044FD0"/>
    <w:rsid w:val="00045189"/>
    <w:rsid w:val="000459DF"/>
    <w:rsid w:val="00045F1E"/>
    <w:rsid w:val="00046628"/>
    <w:rsid w:val="00046D23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2460"/>
    <w:rsid w:val="0005323C"/>
    <w:rsid w:val="00053871"/>
    <w:rsid w:val="000538F4"/>
    <w:rsid w:val="00053A7D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64D"/>
    <w:rsid w:val="00056B9C"/>
    <w:rsid w:val="000571E0"/>
    <w:rsid w:val="00057482"/>
    <w:rsid w:val="000574A8"/>
    <w:rsid w:val="000575AE"/>
    <w:rsid w:val="00057A67"/>
    <w:rsid w:val="0006003E"/>
    <w:rsid w:val="00060F7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6A4"/>
    <w:rsid w:val="00070EEE"/>
    <w:rsid w:val="0007158A"/>
    <w:rsid w:val="000718E1"/>
    <w:rsid w:val="00072858"/>
    <w:rsid w:val="000736C3"/>
    <w:rsid w:val="000742F8"/>
    <w:rsid w:val="00074305"/>
    <w:rsid w:val="000747CD"/>
    <w:rsid w:val="00074E35"/>
    <w:rsid w:val="0007517E"/>
    <w:rsid w:val="00075603"/>
    <w:rsid w:val="0007579D"/>
    <w:rsid w:val="000757B2"/>
    <w:rsid w:val="00076702"/>
    <w:rsid w:val="0007693B"/>
    <w:rsid w:val="00077054"/>
    <w:rsid w:val="00077628"/>
    <w:rsid w:val="00077E0D"/>
    <w:rsid w:val="000801B7"/>
    <w:rsid w:val="0008071E"/>
    <w:rsid w:val="000828DE"/>
    <w:rsid w:val="00082E50"/>
    <w:rsid w:val="00083442"/>
    <w:rsid w:val="000836C4"/>
    <w:rsid w:val="00083735"/>
    <w:rsid w:val="00084630"/>
    <w:rsid w:val="000847E5"/>
    <w:rsid w:val="0008491A"/>
    <w:rsid w:val="000853B9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1C85"/>
    <w:rsid w:val="00092FA9"/>
    <w:rsid w:val="0009325E"/>
    <w:rsid w:val="000934CA"/>
    <w:rsid w:val="00093507"/>
    <w:rsid w:val="00094D54"/>
    <w:rsid w:val="00095DCA"/>
    <w:rsid w:val="0009610E"/>
    <w:rsid w:val="0009615C"/>
    <w:rsid w:val="00096296"/>
    <w:rsid w:val="00096873"/>
    <w:rsid w:val="00096DAB"/>
    <w:rsid w:val="00096F97"/>
    <w:rsid w:val="000970AC"/>
    <w:rsid w:val="00097407"/>
    <w:rsid w:val="00097677"/>
    <w:rsid w:val="00097768"/>
    <w:rsid w:val="00097986"/>
    <w:rsid w:val="00097BCB"/>
    <w:rsid w:val="000A0150"/>
    <w:rsid w:val="000A03CA"/>
    <w:rsid w:val="000A106A"/>
    <w:rsid w:val="000A1204"/>
    <w:rsid w:val="000A1FC8"/>
    <w:rsid w:val="000A207A"/>
    <w:rsid w:val="000A21EA"/>
    <w:rsid w:val="000A276C"/>
    <w:rsid w:val="000A2BB8"/>
    <w:rsid w:val="000A2F8D"/>
    <w:rsid w:val="000A31DC"/>
    <w:rsid w:val="000A350B"/>
    <w:rsid w:val="000A36C8"/>
    <w:rsid w:val="000A39D4"/>
    <w:rsid w:val="000A3EFF"/>
    <w:rsid w:val="000A4240"/>
    <w:rsid w:val="000A4B90"/>
    <w:rsid w:val="000A4FAB"/>
    <w:rsid w:val="000A5F4B"/>
    <w:rsid w:val="000A6052"/>
    <w:rsid w:val="000A6702"/>
    <w:rsid w:val="000A69B8"/>
    <w:rsid w:val="000A6F0C"/>
    <w:rsid w:val="000A7A02"/>
    <w:rsid w:val="000A7A1D"/>
    <w:rsid w:val="000B0055"/>
    <w:rsid w:val="000B0569"/>
    <w:rsid w:val="000B05D3"/>
    <w:rsid w:val="000B1654"/>
    <w:rsid w:val="000B1725"/>
    <w:rsid w:val="000B17AE"/>
    <w:rsid w:val="000B1BC1"/>
    <w:rsid w:val="000B1DB6"/>
    <w:rsid w:val="000B26D8"/>
    <w:rsid w:val="000B280A"/>
    <w:rsid w:val="000B2C1F"/>
    <w:rsid w:val="000B3454"/>
    <w:rsid w:val="000B3585"/>
    <w:rsid w:val="000B361C"/>
    <w:rsid w:val="000B3895"/>
    <w:rsid w:val="000B391F"/>
    <w:rsid w:val="000B3B8B"/>
    <w:rsid w:val="000B4764"/>
    <w:rsid w:val="000B4A26"/>
    <w:rsid w:val="000B526E"/>
    <w:rsid w:val="000B5836"/>
    <w:rsid w:val="000B5D4F"/>
    <w:rsid w:val="000B5D92"/>
    <w:rsid w:val="000B654A"/>
    <w:rsid w:val="000B73A5"/>
    <w:rsid w:val="000B76E4"/>
    <w:rsid w:val="000B78BC"/>
    <w:rsid w:val="000B7974"/>
    <w:rsid w:val="000C0609"/>
    <w:rsid w:val="000C0A0F"/>
    <w:rsid w:val="000C0F47"/>
    <w:rsid w:val="000C1594"/>
    <w:rsid w:val="000C30EC"/>
    <w:rsid w:val="000C3109"/>
    <w:rsid w:val="000C33D6"/>
    <w:rsid w:val="000C5555"/>
    <w:rsid w:val="000C5EA0"/>
    <w:rsid w:val="000C5EEA"/>
    <w:rsid w:val="000C6197"/>
    <w:rsid w:val="000C61FC"/>
    <w:rsid w:val="000C6549"/>
    <w:rsid w:val="000C6649"/>
    <w:rsid w:val="000C6A1F"/>
    <w:rsid w:val="000C7018"/>
    <w:rsid w:val="000C7127"/>
    <w:rsid w:val="000C7520"/>
    <w:rsid w:val="000C7AA9"/>
    <w:rsid w:val="000C7AC3"/>
    <w:rsid w:val="000C7DB7"/>
    <w:rsid w:val="000C7F32"/>
    <w:rsid w:val="000D15A0"/>
    <w:rsid w:val="000D1C04"/>
    <w:rsid w:val="000D1D12"/>
    <w:rsid w:val="000D1ECC"/>
    <w:rsid w:val="000D2F3E"/>
    <w:rsid w:val="000D3A9A"/>
    <w:rsid w:val="000D3E4E"/>
    <w:rsid w:val="000D41D5"/>
    <w:rsid w:val="000D4BEB"/>
    <w:rsid w:val="000D4E0E"/>
    <w:rsid w:val="000D5125"/>
    <w:rsid w:val="000D5337"/>
    <w:rsid w:val="000D5A61"/>
    <w:rsid w:val="000D5DF4"/>
    <w:rsid w:val="000D616D"/>
    <w:rsid w:val="000D6A75"/>
    <w:rsid w:val="000D7302"/>
    <w:rsid w:val="000D7FF5"/>
    <w:rsid w:val="000E0688"/>
    <w:rsid w:val="000E0870"/>
    <w:rsid w:val="000E0FC7"/>
    <w:rsid w:val="000E10C2"/>
    <w:rsid w:val="000E1875"/>
    <w:rsid w:val="000E1D52"/>
    <w:rsid w:val="000E1E48"/>
    <w:rsid w:val="000E1F34"/>
    <w:rsid w:val="000E3D86"/>
    <w:rsid w:val="000E3DCB"/>
    <w:rsid w:val="000E4301"/>
    <w:rsid w:val="000E4625"/>
    <w:rsid w:val="000E4C00"/>
    <w:rsid w:val="000E533B"/>
    <w:rsid w:val="000E5434"/>
    <w:rsid w:val="000E54DF"/>
    <w:rsid w:val="000E669B"/>
    <w:rsid w:val="000E6D62"/>
    <w:rsid w:val="000E6ED6"/>
    <w:rsid w:val="000E7170"/>
    <w:rsid w:val="000E73AF"/>
    <w:rsid w:val="000E7EFB"/>
    <w:rsid w:val="000F01F5"/>
    <w:rsid w:val="000F064D"/>
    <w:rsid w:val="000F097E"/>
    <w:rsid w:val="000F0AEF"/>
    <w:rsid w:val="000F0EEC"/>
    <w:rsid w:val="000F0FDA"/>
    <w:rsid w:val="000F13AB"/>
    <w:rsid w:val="000F1AF3"/>
    <w:rsid w:val="000F1E4E"/>
    <w:rsid w:val="000F2093"/>
    <w:rsid w:val="000F2380"/>
    <w:rsid w:val="000F2762"/>
    <w:rsid w:val="000F27D1"/>
    <w:rsid w:val="000F28AF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522"/>
    <w:rsid w:val="001056F1"/>
    <w:rsid w:val="00105DBC"/>
    <w:rsid w:val="00105F65"/>
    <w:rsid w:val="00106EEF"/>
    <w:rsid w:val="0010765E"/>
    <w:rsid w:val="001076E8"/>
    <w:rsid w:val="00110554"/>
    <w:rsid w:val="00110927"/>
    <w:rsid w:val="001109C0"/>
    <w:rsid w:val="00110AE4"/>
    <w:rsid w:val="00110C5A"/>
    <w:rsid w:val="00110D83"/>
    <w:rsid w:val="00111462"/>
    <w:rsid w:val="00111493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5D0D"/>
    <w:rsid w:val="001164BE"/>
    <w:rsid w:val="00116D02"/>
    <w:rsid w:val="00116DB7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5382"/>
    <w:rsid w:val="001269FF"/>
    <w:rsid w:val="00126E55"/>
    <w:rsid w:val="00127A5B"/>
    <w:rsid w:val="00127FAD"/>
    <w:rsid w:val="00130373"/>
    <w:rsid w:val="00130BB0"/>
    <w:rsid w:val="001311E4"/>
    <w:rsid w:val="00131986"/>
    <w:rsid w:val="00131FC1"/>
    <w:rsid w:val="00132F7E"/>
    <w:rsid w:val="00133C1F"/>
    <w:rsid w:val="00134E29"/>
    <w:rsid w:val="001351A3"/>
    <w:rsid w:val="0013532C"/>
    <w:rsid w:val="00135433"/>
    <w:rsid w:val="0013558E"/>
    <w:rsid w:val="001356FB"/>
    <w:rsid w:val="0013741D"/>
    <w:rsid w:val="0013750F"/>
    <w:rsid w:val="00137A73"/>
    <w:rsid w:val="00137BDE"/>
    <w:rsid w:val="0014091B"/>
    <w:rsid w:val="00140944"/>
    <w:rsid w:val="00143303"/>
    <w:rsid w:val="001436F6"/>
    <w:rsid w:val="00143856"/>
    <w:rsid w:val="00143A6D"/>
    <w:rsid w:val="00143BCF"/>
    <w:rsid w:val="001442B6"/>
    <w:rsid w:val="001442E5"/>
    <w:rsid w:val="001444F0"/>
    <w:rsid w:val="0014494E"/>
    <w:rsid w:val="00144E5D"/>
    <w:rsid w:val="001453BC"/>
    <w:rsid w:val="0014593B"/>
    <w:rsid w:val="00145E65"/>
    <w:rsid w:val="00146314"/>
    <w:rsid w:val="0014673B"/>
    <w:rsid w:val="00146A57"/>
    <w:rsid w:val="00146BA8"/>
    <w:rsid w:val="00146F76"/>
    <w:rsid w:val="00147EEB"/>
    <w:rsid w:val="001503D5"/>
    <w:rsid w:val="001507C2"/>
    <w:rsid w:val="00150EEC"/>
    <w:rsid w:val="00151139"/>
    <w:rsid w:val="0015168C"/>
    <w:rsid w:val="001517DE"/>
    <w:rsid w:val="00151FCA"/>
    <w:rsid w:val="001521D4"/>
    <w:rsid w:val="001522EE"/>
    <w:rsid w:val="00152562"/>
    <w:rsid w:val="001525BB"/>
    <w:rsid w:val="00152716"/>
    <w:rsid w:val="00152F33"/>
    <w:rsid w:val="001530C2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3079"/>
    <w:rsid w:val="00163590"/>
    <w:rsid w:val="00163EC1"/>
    <w:rsid w:val="00164B02"/>
    <w:rsid w:val="00165E72"/>
    <w:rsid w:val="00166908"/>
    <w:rsid w:val="00166A3D"/>
    <w:rsid w:val="00166A52"/>
    <w:rsid w:val="00166EE1"/>
    <w:rsid w:val="0016723D"/>
    <w:rsid w:val="0016734E"/>
    <w:rsid w:val="00167B05"/>
    <w:rsid w:val="001700F7"/>
    <w:rsid w:val="00170378"/>
    <w:rsid w:val="00171520"/>
    <w:rsid w:val="001715D2"/>
    <w:rsid w:val="001718B6"/>
    <w:rsid w:val="00171B83"/>
    <w:rsid w:val="00172556"/>
    <w:rsid w:val="00172868"/>
    <w:rsid w:val="00172B09"/>
    <w:rsid w:val="0017316A"/>
    <w:rsid w:val="0017365C"/>
    <w:rsid w:val="00174204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085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A67"/>
    <w:rsid w:val="001830E3"/>
    <w:rsid w:val="00183896"/>
    <w:rsid w:val="001845C3"/>
    <w:rsid w:val="0018540A"/>
    <w:rsid w:val="00185B5B"/>
    <w:rsid w:val="00185EA9"/>
    <w:rsid w:val="00186374"/>
    <w:rsid w:val="00186606"/>
    <w:rsid w:val="00186BB3"/>
    <w:rsid w:val="00186F19"/>
    <w:rsid w:val="00187FEF"/>
    <w:rsid w:val="0019007A"/>
    <w:rsid w:val="0019039D"/>
    <w:rsid w:val="001903D5"/>
    <w:rsid w:val="00190C36"/>
    <w:rsid w:val="001912ED"/>
    <w:rsid w:val="001914B6"/>
    <w:rsid w:val="00191538"/>
    <w:rsid w:val="00191A12"/>
    <w:rsid w:val="00191C57"/>
    <w:rsid w:val="00192705"/>
    <w:rsid w:val="001930BF"/>
    <w:rsid w:val="00193852"/>
    <w:rsid w:val="00193DBE"/>
    <w:rsid w:val="00194232"/>
    <w:rsid w:val="001944E1"/>
    <w:rsid w:val="00194B89"/>
    <w:rsid w:val="00194DDF"/>
    <w:rsid w:val="001953C2"/>
    <w:rsid w:val="00195C04"/>
    <w:rsid w:val="00195F90"/>
    <w:rsid w:val="001964DA"/>
    <w:rsid w:val="001967A6"/>
    <w:rsid w:val="001967E6"/>
    <w:rsid w:val="00196F3E"/>
    <w:rsid w:val="0019744E"/>
    <w:rsid w:val="001A0200"/>
    <w:rsid w:val="001A07C5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18C"/>
    <w:rsid w:val="001B036F"/>
    <w:rsid w:val="001B056B"/>
    <w:rsid w:val="001B0E7B"/>
    <w:rsid w:val="001B1194"/>
    <w:rsid w:val="001B1436"/>
    <w:rsid w:val="001B20BF"/>
    <w:rsid w:val="001B215E"/>
    <w:rsid w:val="001B2B12"/>
    <w:rsid w:val="001B2C45"/>
    <w:rsid w:val="001B3142"/>
    <w:rsid w:val="001B3FF5"/>
    <w:rsid w:val="001B4152"/>
    <w:rsid w:val="001B4927"/>
    <w:rsid w:val="001B534A"/>
    <w:rsid w:val="001B5548"/>
    <w:rsid w:val="001B56A6"/>
    <w:rsid w:val="001B5764"/>
    <w:rsid w:val="001B5A98"/>
    <w:rsid w:val="001B5BCC"/>
    <w:rsid w:val="001B6688"/>
    <w:rsid w:val="001B6930"/>
    <w:rsid w:val="001B69E9"/>
    <w:rsid w:val="001B7171"/>
    <w:rsid w:val="001B7489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305"/>
    <w:rsid w:val="001C380E"/>
    <w:rsid w:val="001C3BB4"/>
    <w:rsid w:val="001C3DCD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1B9E"/>
    <w:rsid w:val="001D2B05"/>
    <w:rsid w:val="001D2D89"/>
    <w:rsid w:val="001D3A63"/>
    <w:rsid w:val="001D3E61"/>
    <w:rsid w:val="001D3F39"/>
    <w:rsid w:val="001D506C"/>
    <w:rsid w:val="001D536A"/>
    <w:rsid w:val="001D5C31"/>
    <w:rsid w:val="001D5D85"/>
    <w:rsid w:val="001D6D5D"/>
    <w:rsid w:val="001D7027"/>
    <w:rsid w:val="001D7A0B"/>
    <w:rsid w:val="001E0025"/>
    <w:rsid w:val="001E19C4"/>
    <w:rsid w:val="001E1A9F"/>
    <w:rsid w:val="001E245A"/>
    <w:rsid w:val="001E2873"/>
    <w:rsid w:val="001E31F2"/>
    <w:rsid w:val="001E323F"/>
    <w:rsid w:val="001E3F2E"/>
    <w:rsid w:val="001E3FF0"/>
    <w:rsid w:val="001E4579"/>
    <w:rsid w:val="001E5531"/>
    <w:rsid w:val="001E5A29"/>
    <w:rsid w:val="001E5BA5"/>
    <w:rsid w:val="001E5F0B"/>
    <w:rsid w:val="001E5FA9"/>
    <w:rsid w:val="001E60CE"/>
    <w:rsid w:val="001E628E"/>
    <w:rsid w:val="001E6CEC"/>
    <w:rsid w:val="001E6CFD"/>
    <w:rsid w:val="001E6FC1"/>
    <w:rsid w:val="001E720C"/>
    <w:rsid w:val="001E756B"/>
    <w:rsid w:val="001E7A56"/>
    <w:rsid w:val="001E7AD4"/>
    <w:rsid w:val="001F20B0"/>
    <w:rsid w:val="001F261F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92B"/>
    <w:rsid w:val="001F7A66"/>
    <w:rsid w:val="001F7C0A"/>
    <w:rsid w:val="001F7CA1"/>
    <w:rsid w:val="00200BB8"/>
    <w:rsid w:val="00200DC2"/>
    <w:rsid w:val="00200E25"/>
    <w:rsid w:val="00200FFF"/>
    <w:rsid w:val="0020229E"/>
    <w:rsid w:val="002034AD"/>
    <w:rsid w:val="00203F67"/>
    <w:rsid w:val="00204575"/>
    <w:rsid w:val="0020472A"/>
    <w:rsid w:val="00204766"/>
    <w:rsid w:val="0020619A"/>
    <w:rsid w:val="00206360"/>
    <w:rsid w:val="0020667C"/>
    <w:rsid w:val="00206C01"/>
    <w:rsid w:val="00206ED2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362"/>
    <w:rsid w:val="00213ADB"/>
    <w:rsid w:val="00213BA3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BD"/>
    <w:rsid w:val="002246E9"/>
    <w:rsid w:val="00224793"/>
    <w:rsid w:val="00224981"/>
    <w:rsid w:val="00224A46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27579"/>
    <w:rsid w:val="0023044C"/>
    <w:rsid w:val="002314CE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021F"/>
    <w:rsid w:val="00241295"/>
    <w:rsid w:val="002415E2"/>
    <w:rsid w:val="00241E10"/>
    <w:rsid w:val="00243198"/>
    <w:rsid w:val="002438FD"/>
    <w:rsid w:val="00243C63"/>
    <w:rsid w:val="0024437A"/>
    <w:rsid w:val="00245078"/>
    <w:rsid w:val="00245AF4"/>
    <w:rsid w:val="00245F85"/>
    <w:rsid w:val="00245F8C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1BB9"/>
    <w:rsid w:val="00252DED"/>
    <w:rsid w:val="00252E57"/>
    <w:rsid w:val="00252FAE"/>
    <w:rsid w:val="00253760"/>
    <w:rsid w:val="00253C4C"/>
    <w:rsid w:val="00253F65"/>
    <w:rsid w:val="00254AA7"/>
    <w:rsid w:val="002552CC"/>
    <w:rsid w:val="00255311"/>
    <w:rsid w:val="002553E3"/>
    <w:rsid w:val="0025567B"/>
    <w:rsid w:val="00255B36"/>
    <w:rsid w:val="00255D81"/>
    <w:rsid w:val="00256826"/>
    <w:rsid w:val="002568CB"/>
    <w:rsid w:val="00256F9C"/>
    <w:rsid w:val="00257159"/>
    <w:rsid w:val="002573C0"/>
    <w:rsid w:val="00257577"/>
    <w:rsid w:val="0025780E"/>
    <w:rsid w:val="0026012A"/>
    <w:rsid w:val="00261717"/>
    <w:rsid w:val="0026203D"/>
    <w:rsid w:val="00262370"/>
    <w:rsid w:val="0026270D"/>
    <w:rsid w:val="002632D5"/>
    <w:rsid w:val="00263BB6"/>
    <w:rsid w:val="00263FE3"/>
    <w:rsid w:val="00264DB2"/>
    <w:rsid w:val="00265338"/>
    <w:rsid w:val="0026571F"/>
    <w:rsid w:val="00265822"/>
    <w:rsid w:val="00265870"/>
    <w:rsid w:val="00265C82"/>
    <w:rsid w:val="002677BA"/>
    <w:rsid w:val="00267E3E"/>
    <w:rsid w:val="00267E4B"/>
    <w:rsid w:val="0027072E"/>
    <w:rsid w:val="00270890"/>
    <w:rsid w:val="002712FE"/>
    <w:rsid w:val="002713F4"/>
    <w:rsid w:val="00272532"/>
    <w:rsid w:val="002727FF"/>
    <w:rsid w:val="00272FDB"/>
    <w:rsid w:val="00273822"/>
    <w:rsid w:val="0027388E"/>
    <w:rsid w:val="0027398A"/>
    <w:rsid w:val="00273B75"/>
    <w:rsid w:val="0027402F"/>
    <w:rsid w:val="0027448A"/>
    <w:rsid w:val="0027557E"/>
    <w:rsid w:val="0027563C"/>
    <w:rsid w:val="00275727"/>
    <w:rsid w:val="00275A5C"/>
    <w:rsid w:val="00275F7C"/>
    <w:rsid w:val="0027669D"/>
    <w:rsid w:val="00276A19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6EF"/>
    <w:rsid w:val="002827D3"/>
    <w:rsid w:val="002828A0"/>
    <w:rsid w:val="00282A53"/>
    <w:rsid w:val="00282E5F"/>
    <w:rsid w:val="00282EFF"/>
    <w:rsid w:val="00283D75"/>
    <w:rsid w:val="00284094"/>
    <w:rsid w:val="00284678"/>
    <w:rsid w:val="00284899"/>
    <w:rsid w:val="00284E26"/>
    <w:rsid w:val="00285EA9"/>
    <w:rsid w:val="00285FE3"/>
    <w:rsid w:val="00286AF5"/>
    <w:rsid w:val="00286BC8"/>
    <w:rsid w:val="00287B72"/>
    <w:rsid w:val="002903E8"/>
    <w:rsid w:val="0029067E"/>
    <w:rsid w:val="00290F73"/>
    <w:rsid w:val="00291FA0"/>
    <w:rsid w:val="00292762"/>
    <w:rsid w:val="00292B4C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43F"/>
    <w:rsid w:val="002A17C9"/>
    <w:rsid w:val="002A1B28"/>
    <w:rsid w:val="002A2507"/>
    <w:rsid w:val="002A2942"/>
    <w:rsid w:val="002A2EB1"/>
    <w:rsid w:val="002A310A"/>
    <w:rsid w:val="002A3119"/>
    <w:rsid w:val="002A313C"/>
    <w:rsid w:val="002A32F1"/>
    <w:rsid w:val="002A36BE"/>
    <w:rsid w:val="002A3764"/>
    <w:rsid w:val="002A3C00"/>
    <w:rsid w:val="002A3E3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6C30"/>
    <w:rsid w:val="002A712B"/>
    <w:rsid w:val="002A7282"/>
    <w:rsid w:val="002B0315"/>
    <w:rsid w:val="002B0DDB"/>
    <w:rsid w:val="002B0EEB"/>
    <w:rsid w:val="002B2723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4B5"/>
    <w:rsid w:val="002B6C34"/>
    <w:rsid w:val="002B6E85"/>
    <w:rsid w:val="002B6EF7"/>
    <w:rsid w:val="002B76A1"/>
    <w:rsid w:val="002B7726"/>
    <w:rsid w:val="002B7EA7"/>
    <w:rsid w:val="002C011C"/>
    <w:rsid w:val="002C065B"/>
    <w:rsid w:val="002C0CD1"/>
    <w:rsid w:val="002C0EFD"/>
    <w:rsid w:val="002C1540"/>
    <w:rsid w:val="002C15E8"/>
    <w:rsid w:val="002C19B8"/>
    <w:rsid w:val="002C1BB8"/>
    <w:rsid w:val="002C212A"/>
    <w:rsid w:val="002C236B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C7724"/>
    <w:rsid w:val="002D0F73"/>
    <w:rsid w:val="002D0FB2"/>
    <w:rsid w:val="002D103C"/>
    <w:rsid w:val="002D11E9"/>
    <w:rsid w:val="002D199B"/>
    <w:rsid w:val="002D25AC"/>
    <w:rsid w:val="002D349E"/>
    <w:rsid w:val="002D39A9"/>
    <w:rsid w:val="002D3A17"/>
    <w:rsid w:val="002D5A04"/>
    <w:rsid w:val="002D633B"/>
    <w:rsid w:val="002D6397"/>
    <w:rsid w:val="002D72EC"/>
    <w:rsid w:val="002D7BD6"/>
    <w:rsid w:val="002E03EB"/>
    <w:rsid w:val="002E05B5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E79D6"/>
    <w:rsid w:val="002F0230"/>
    <w:rsid w:val="002F0FF0"/>
    <w:rsid w:val="002F16D9"/>
    <w:rsid w:val="002F16DC"/>
    <w:rsid w:val="002F1B87"/>
    <w:rsid w:val="002F1E03"/>
    <w:rsid w:val="002F1FBB"/>
    <w:rsid w:val="002F23F4"/>
    <w:rsid w:val="002F303E"/>
    <w:rsid w:val="002F3295"/>
    <w:rsid w:val="002F333E"/>
    <w:rsid w:val="002F3B93"/>
    <w:rsid w:val="002F3BFB"/>
    <w:rsid w:val="002F3F4A"/>
    <w:rsid w:val="002F480E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493"/>
    <w:rsid w:val="00302638"/>
    <w:rsid w:val="00302B02"/>
    <w:rsid w:val="003030C8"/>
    <w:rsid w:val="003032C5"/>
    <w:rsid w:val="003039BC"/>
    <w:rsid w:val="00303B00"/>
    <w:rsid w:val="00303B86"/>
    <w:rsid w:val="0030427F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07A4E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3EF8"/>
    <w:rsid w:val="00314510"/>
    <w:rsid w:val="003147A7"/>
    <w:rsid w:val="00314AE3"/>
    <w:rsid w:val="00314C93"/>
    <w:rsid w:val="00315C80"/>
    <w:rsid w:val="00315FE6"/>
    <w:rsid w:val="0031661A"/>
    <w:rsid w:val="0031687C"/>
    <w:rsid w:val="003173EF"/>
    <w:rsid w:val="00317567"/>
    <w:rsid w:val="003176A2"/>
    <w:rsid w:val="0031799A"/>
    <w:rsid w:val="00317C4C"/>
    <w:rsid w:val="003202D9"/>
    <w:rsid w:val="003205C9"/>
    <w:rsid w:val="003207BF"/>
    <w:rsid w:val="0032166D"/>
    <w:rsid w:val="00321CAC"/>
    <w:rsid w:val="00321D29"/>
    <w:rsid w:val="00322A44"/>
    <w:rsid w:val="003249D3"/>
    <w:rsid w:val="003252EB"/>
    <w:rsid w:val="003253BF"/>
    <w:rsid w:val="003254EC"/>
    <w:rsid w:val="00326D05"/>
    <w:rsid w:val="00326E4D"/>
    <w:rsid w:val="00326F06"/>
    <w:rsid w:val="00326FC8"/>
    <w:rsid w:val="00327CFA"/>
    <w:rsid w:val="00327F6A"/>
    <w:rsid w:val="003304A5"/>
    <w:rsid w:val="00330F33"/>
    <w:rsid w:val="0033145B"/>
    <w:rsid w:val="003314CD"/>
    <w:rsid w:val="003316A1"/>
    <w:rsid w:val="00331855"/>
    <w:rsid w:val="003320E2"/>
    <w:rsid w:val="00332894"/>
    <w:rsid w:val="00332BBD"/>
    <w:rsid w:val="00332CAF"/>
    <w:rsid w:val="0033355D"/>
    <w:rsid w:val="00333A7D"/>
    <w:rsid w:val="00333CB5"/>
    <w:rsid w:val="003340B1"/>
    <w:rsid w:val="00334512"/>
    <w:rsid w:val="0033453B"/>
    <w:rsid w:val="00334632"/>
    <w:rsid w:val="00334991"/>
    <w:rsid w:val="00334EA6"/>
    <w:rsid w:val="00335444"/>
    <w:rsid w:val="00335A5E"/>
    <w:rsid w:val="003363EA"/>
    <w:rsid w:val="003367E7"/>
    <w:rsid w:val="00336817"/>
    <w:rsid w:val="00336964"/>
    <w:rsid w:val="00336B77"/>
    <w:rsid w:val="00337076"/>
    <w:rsid w:val="00337814"/>
    <w:rsid w:val="003378C2"/>
    <w:rsid w:val="00337CF0"/>
    <w:rsid w:val="003400CA"/>
    <w:rsid w:val="00340DB0"/>
    <w:rsid w:val="0034134A"/>
    <w:rsid w:val="00342FD5"/>
    <w:rsid w:val="003432B8"/>
    <w:rsid w:val="00343416"/>
    <w:rsid w:val="003436E5"/>
    <w:rsid w:val="003440B2"/>
    <w:rsid w:val="00344844"/>
    <w:rsid w:val="00344BB8"/>
    <w:rsid w:val="00344E03"/>
    <w:rsid w:val="00344EC9"/>
    <w:rsid w:val="00345659"/>
    <w:rsid w:val="00345789"/>
    <w:rsid w:val="0034589A"/>
    <w:rsid w:val="00345A57"/>
    <w:rsid w:val="00345A5F"/>
    <w:rsid w:val="00345B52"/>
    <w:rsid w:val="00345C7B"/>
    <w:rsid w:val="0035159F"/>
    <w:rsid w:val="00351CCF"/>
    <w:rsid w:val="00351F01"/>
    <w:rsid w:val="00351F11"/>
    <w:rsid w:val="0035218F"/>
    <w:rsid w:val="00352360"/>
    <w:rsid w:val="0035376D"/>
    <w:rsid w:val="00353D88"/>
    <w:rsid w:val="00353F5A"/>
    <w:rsid w:val="003541D1"/>
    <w:rsid w:val="003542D4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57BB9"/>
    <w:rsid w:val="003602F8"/>
    <w:rsid w:val="0036067F"/>
    <w:rsid w:val="003609B0"/>
    <w:rsid w:val="0036122E"/>
    <w:rsid w:val="00362501"/>
    <w:rsid w:val="00362E83"/>
    <w:rsid w:val="00364677"/>
    <w:rsid w:val="00364828"/>
    <w:rsid w:val="00364D14"/>
    <w:rsid w:val="00365F7E"/>
    <w:rsid w:val="00366B53"/>
    <w:rsid w:val="00367828"/>
    <w:rsid w:val="0036782F"/>
    <w:rsid w:val="00367849"/>
    <w:rsid w:val="003702C3"/>
    <w:rsid w:val="0037089F"/>
    <w:rsid w:val="0037104C"/>
    <w:rsid w:val="0037148E"/>
    <w:rsid w:val="0037266E"/>
    <w:rsid w:val="00372793"/>
    <w:rsid w:val="0037286C"/>
    <w:rsid w:val="003735FF"/>
    <w:rsid w:val="00373B1D"/>
    <w:rsid w:val="00374FFE"/>
    <w:rsid w:val="003751DB"/>
    <w:rsid w:val="003759D1"/>
    <w:rsid w:val="00375B2F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28"/>
    <w:rsid w:val="00384F88"/>
    <w:rsid w:val="00385334"/>
    <w:rsid w:val="003853B9"/>
    <w:rsid w:val="00385D27"/>
    <w:rsid w:val="00387129"/>
    <w:rsid w:val="0038715D"/>
    <w:rsid w:val="0038772B"/>
    <w:rsid w:val="00387D55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1EC"/>
    <w:rsid w:val="003935CF"/>
    <w:rsid w:val="00393DE6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97660"/>
    <w:rsid w:val="003A02C5"/>
    <w:rsid w:val="003A0414"/>
    <w:rsid w:val="003A063A"/>
    <w:rsid w:val="003A0D28"/>
    <w:rsid w:val="003A1B2C"/>
    <w:rsid w:val="003A235F"/>
    <w:rsid w:val="003A2570"/>
    <w:rsid w:val="003A2C08"/>
    <w:rsid w:val="003A2E5D"/>
    <w:rsid w:val="003A310C"/>
    <w:rsid w:val="003A31CC"/>
    <w:rsid w:val="003A3492"/>
    <w:rsid w:val="003A38F8"/>
    <w:rsid w:val="003A426C"/>
    <w:rsid w:val="003A428F"/>
    <w:rsid w:val="003A4993"/>
    <w:rsid w:val="003A4D20"/>
    <w:rsid w:val="003A4E39"/>
    <w:rsid w:val="003A4FE5"/>
    <w:rsid w:val="003A505E"/>
    <w:rsid w:val="003A5C54"/>
    <w:rsid w:val="003A62AB"/>
    <w:rsid w:val="003A686E"/>
    <w:rsid w:val="003A6CAA"/>
    <w:rsid w:val="003A6D01"/>
    <w:rsid w:val="003A7006"/>
    <w:rsid w:val="003A7AFB"/>
    <w:rsid w:val="003B0339"/>
    <w:rsid w:val="003B034F"/>
    <w:rsid w:val="003B0C18"/>
    <w:rsid w:val="003B0EDD"/>
    <w:rsid w:val="003B12CD"/>
    <w:rsid w:val="003B18C4"/>
    <w:rsid w:val="003B1BCB"/>
    <w:rsid w:val="003B320F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6B71"/>
    <w:rsid w:val="003B7071"/>
    <w:rsid w:val="003B7DAE"/>
    <w:rsid w:val="003C00F0"/>
    <w:rsid w:val="003C018C"/>
    <w:rsid w:val="003C02B6"/>
    <w:rsid w:val="003C06D6"/>
    <w:rsid w:val="003C0B89"/>
    <w:rsid w:val="003C0BFD"/>
    <w:rsid w:val="003C1054"/>
    <w:rsid w:val="003C1179"/>
    <w:rsid w:val="003C14C1"/>
    <w:rsid w:val="003C150C"/>
    <w:rsid w:val="003C1512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5856"/>
    <w:rsid w:val="003C5E20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673"/>
    <w:rsid w:val="003D3C59"/>
    <w:rsid w:val="003D3D10"/>
    <w:rsid w:val="003D48E3"/>
    <w:rsid w:val="003D5664"/>
    <w:rsid w:val="003D5E21"/>
    <w:rsid w:val="003D632F"/>
    <w:rsid w:val="003D6D37"/>
    <w:rsid w:val="003D7B6C"/>
    <w:rsid w:val="003E0CCE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771"/>
    <w:rsid w:val="003E5B19"/>
    <w:rsid w:val="003E5C93"/>
    <w:rsid w:val="003E65D2"/>
    <w:rsid w:val="003E6D17"/>
    <w:rsid w:val="003E717C"/>
    <w:rsid w:val="003E7706"/>
    <w:rsid w:val="003E7E99"/>
    <w:rsid w:val="003F069E"/>
    <w:rsid w:val="003F07C4"/>
    <w:rsid w:val="003F0E8A"/>
    <w:rsid w:val="003F17C7"/>
    <w:rsid w:val="003F1F08"/>
    <w:rsid w:val="003F25C4"/>
    <w:rsid w:val="003F2678"/>
    <w:rsid w:val="003F26D3"/>
    <w:rsid w:val="003F27F3"/>
    <w:rsid w:val="003F2E13"/>
    <w:rsid w:val="003F2F14"/>
    <w:rsid w:val="003F317C"/>
    <w:rsid w:val="003F384D"/>
    <w:rsid w:val="003F393F"/>
    <w:rsid w:val="003F3C82"/>
    <w:rsid w:val="003F43F1"/>
    <w:rsid w:val="003F4530"/>
    <w:rsid w:val="003F4684"/>
    <w:rsid w:val="003F5ED3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2CB"/>
    <w:rsid w:val="00403404"/>
    <w:rsid w:val="00403693"/>
    <w:rsid w:val="00403C28"/>
    <w:rsid w:val="00403D5B"/>
    <w:rsid w:val="004042BF"/>
    <w:rsid w:val="0040444B"/>
    <w:rsid w:val="004054A3"/>
    <w:rsid w:val="004055E1"/>
    <w:rsid w:val="00405926"/>
    <w:rsid w:val="00405CE3"/>
    <w:rsid w:val="00405DB1"/>
    <w:rsid w:val="00406B46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7F9"/>
    <w:rsid w:val="004109A2"/>
    <w:rsid w:val="00410F81"/>
    <w:rsid w:val="00411649"/>
    <w:rsid w:val="004124CF"/>
    <w:rsid w:val="0041284A"/>
    <w:rsid w:val="00412A93"/>
    <w:rsid w:val="00412DFC"/>
    <w:rsid w:val="00413031"/>
    <w:rsid w:val="004139FF"/>
    <w:rsid w:val="00413C01"/>
    <w:rsid w:val="00413C8C"/>
    <w:rsid w:val="00414693"/>
    <w:rsid w:val="004148C3"/>
    <w:rsid w:val="00415166"/>
    <w:rsid w:val="00415282"/>
    <w:rsid w:val="00415A61"/>
    <w:rsid w:val="00415B18"/>
    <w:rsid w:val="004160FB"/>
    <w:rsid w:val="00416185"/>
    <w:rsid w:val="00416376"/>
    <w:rsid w:val="00416D49"/>
    <w:rsid w:val="00417840"/>
    <w:rsid w:val="00417CA2"/>
    <w:rsid w:val="00420014"/>
    <w:rsid w:val="00420365"/>
    <w:rsid w:val="00420F6A"/>
    <w:rsid w:val="00421029"/>
    <w:rsid w:val="0042128E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AB2"/>
    <w:rsid w:val="00424DE5"/>
    <w:rsid w:val="0042523A"/>
    <w:rsid w:val="0042558A"/>
    <w:rsid w:val="0042589A"/>
    <w:rsid w:val="0042640A"/>
    <w:rsid w:val="004264A1"/>
    <w:rsid w:val="0043043B"/>
    <w:rsid w:val="00430839"/>
    <w:rsid w:val="00431870"/>
    <w:rsid w:val="004320E6"/>
    <w:rsid w:val="004324DD"/>
    <w:rsid w:val="00432FF8"/>
    <w:rsid w:val="00433223"/>
    <w:rsid w:val="00433FB8"/>
    <w:rsid w:val="0043429B"/>
    <w:rsid w:val="0043458E"/>
    <w:rsid w:val="0043475E"/>
    <w:rsid w:val="0043512F"/>
    <w:rsid w:val="00435C60"/>
    <w:rsid w:val="0043606E"/>
    <w:rsid w:val="00436152"/>
    <w:rsid w:val="004362FE"/>
    <w:rsid w:val="004366C5"/>
    <w:rsid w:val="00437795"/>
    <w:rsid w:val="00437D33"/>
    <w:rsid w:val="00440581"/>
    <w:rsid w:val="00440712"/>
    <w:rsid w:val="00440BEF"/>
    <w:rsid w:val="00441868"/>
    <w:rsid w:val="0044242C"/>
    <w:rsid w:val="00443EF7"/>
    <w:rsid w:val="00443FCA"/>
    <w:rsid w:val="0044493D"/>
    <w:rsid w:val="00444D80"/>
    <w:rsid w:val="004450E9"/>
    <w:rsid w:val="004452BC"/>
    <w:rsid w:val="0044587E"/>
    <w:rsid w:val="004458C8"/>
    <w:rsid w:val="00445F7C"/>
    <w:rsid w:val="00446041"/>
    <w:rsid w:val="00446612"/>
    <w:rsid w:val="0044694A"/>
    <w:rsid w:val="00446B94"/>
    <w:rsid w:val="00447BDB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AE6"/>
    <w:rsid w:val="00453BD0"/>
    <w:rsid w:val="00453F33"/>
    <w:rsid w:val="00454684"/>
    <w:rsid w:val="00454767"/>
    <w:rsid w:val="00454941"/>
    <w:rsid w:val="0045496B"/>
    <w:rsid w:val="00454C5A"/>
    <w:rsid w:val="00454D8A"/>
    <w:rsid w:val="00455830"/>
    <w:rsid w:val="00455B99"/>
    <w:rsid w:val="004561EA"/>
    <w:rsid w:val="00456C1C"/>
    <w:rsid w:val="00456DBD"/>
    <w:rsid w:val="00456EF9"/>
    <w:rsid w:val="00456F8B"/>
    <w:rsid w:val="004577A7"/>
    <w:rsid w:val="00457C0D"/>
    <w:rsid w:val="00457D21"/>
    <w:rsid w:val="00457F58"/>
    <w:rsid w:val="00460031"/>
    <w:rsid w:val="004604DF"/>
    <w:rsid w:val="0046080E"/>
    <w:rsid w:val="004611ED"/>
    <w:rsid w:val="0046197C"/>
    <w:rsid w:val="00461F5F"/>
    <w:rsid w:val="004626F5"/>
    <w:rsid w:val="00462B4A"/>
    <w:rsid w:val="00462B5E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31A"/>
    <w:rsid w:val="004704BC"/>
    <w:rsid w:val="00470DFA"/>
    <w:rsid w:val="004710D7"/>
    <w:rsid w:val="004712E5"/>
    <w:rsid w:val="0047137F"/>
    <w:rsid w:val="00471638"/>
    <w:rsid w:val="00471CAA"/>
    <w:rsid w:val="00471FD8"/>
    <w:rsid w:val="004720F4"/>
    <w:rsid w:val="00472286"/>
    <w:rsid w:val="0047234B"/>
    <w:rsid w:val="00472CE9"/>
    <w:rsid w:val="00474445"/>
    <w:rsid w:val="0047501D"/>
    <w:rsid w:val="004755B7"/>
    <w:rsid w:val="004755EE"/>
    <w:rsid w:val="00475C01"/>
    <w:rsid w:val="00476A2D"/>
    <w:rsid w:val="004775C5"/>
    <w:rsid w:val="00477A7D"/>
    <w:rsid w:val="004824EE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87D8D"/>
    <w:rsid w:val="00490179"/>
    <w:rsid w:val="00490416"/>
    <w:rsid w:val="00490627"/>
    <w:rsid w:val="004908DE"/>
    <w:rsid w:val="00490ADF"/>
    <w:rsid w:val="00490F8C"/>
    <w:rsid w:val="004919EC"/>
    <w:rsid w:val="00492B6D"/>
    <w:rsid w:val="00492C47"/>
    <w:rsid w:val="00492DBF"/>
    <w:rsid w:val="004939C1"/>
    <w:rsid w:val="00493B01"/>
    <w:rsid w:val="00493EAE"/>
    <w:rsid w:val="004948E7"/>
    <w:rsid w:val="00494931"/>
    <w:rsid w:val="00494A76"/>
    <w:rsid w:val="00495443"/>
    <w:rsid w:val="00495EE8"/>
    <w:rsid w:val="004972B5"/>
    <w:rsid w:val="004977DF"/>
    <w:rsid w:val="004A0921"/>
    <w:rsid w:val="004A0B59"/>
    <w:rsid w:val="004A1395"/>
    <w:rsid w:val="004A1A44"/>
    <w:rsid w:val="004A2040"/>
    <w:rsid w:val="004A211C"/>
    <w:rsid w:val="004A24B8"/>
    <w:rsid w:val="004A2994"/>
    <w:rsid w:val="004A2A17"/>
    <w:rsid w:val="004A2D40"/>
    <w:rsid w:val="004A3320"/>
    <w:rsid w:val="004A3328"/>
    <w:rsid w:val="004A3CD2"/>
    <w:rsid w:val="004A422F"/>
    <w:rsid w:val="004A43B0"/>
    <w:rsid w:val="004A482C"/>
    <w:rsid w:val="004A4DB4"/>
    <w:rsid w:val="004A5222"/>
    <w:rsid w:val="004A590D"/>
    <w:rsid w:val="004A5B57"/>
    <w:rsid w:val="004A6229"/>
    <w:rsid w:val="004A62B5"/>
    <w:rsid w:val="004A634E"/>
    <w:rsid w:val="004A6635"/>
    <w:rsid w:val="004A685B"/>
    <w:rsid w:val="004A6D5D"/>
    <w:rsid w:val="004A72FB"/>
    <w:rsid w:val="004A7372"/>
    <w:rsid w:val="004A739C"/>
    <w:rsid w:val="004A7A2C"/>
    <w:rsid w:val="004A7E7F"/>
    <w:rsid w:val="004B11D3"/>
    <w:rsid w:val="004B1A30"/>
    <w:rsid w:val="004B25E6"/>
    <w:rsid w:val="004B2600"/>
    <w:rsid w:val="004B29B5"/>
    <w:rsid w:val="004B35BF"/>
    <w:rsid w:val="004B3D27"/>
    <w:rsid w:val="004B40D1"/>
    <w:rsid w:val="004B4244"/>
    <w:rsid w:val="004B50E4"/>
    <w:rsid w:val="004B6289"/>
    <w:rsid w:val="004B63FC"/>
    <w:rsid w:val="004B670C"/>
    <w:rsid w:val="004B6935"/>
    <w:rsid w:val="004B71A5"/>
    <w:rsid w:val="004B76D9"/>
    <w:rsid w:val="004B76DF"/>
    <w:rsid w:val="004B78F3"/>
    <w:rsid w:val="004B7B5A"/>
    <w:rsid w:val="004C047B"/>
    <w:rsid w:val="004C1540"/>
    <w:rsid w:val="004C1917"/>
    <w:rsid w:val="004C1B54"/>
    <w:rsid w:val="004C1C8B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040"/>
    <w:rsid w:val="004C516E"/>
    <w:rsid w:val="004C51E4"/>
    <w:rsid w:val="004C6C67"/>
    <w:rsid w:val="004C7106"/>
    <w:rsid w:val="004C72BA"/>
    <w:rsid w:val="004C7537"/>
    <w:rsid w:val="004C7549"/>
    <w:rsid w:val="004D0874"/>
    <w:rsid w:val="004D0AA5"/>
    <w:rsid w:val="004D0E0C"/>
    <w:rsid w:val="004D1761"/>
    <w:rsid w:val="004D2037"/>
    <w:rsid w:val="004D204F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6AB"/>
    <w:rsid w:val="004D56EA"/>
    <w:rsid w:val="004D5752"/>
    <w:rsid w:val="004D5852"/>
    <w:rsid w:val="004D638A"/>
    <w:rsid w:val="004D6613"/>
    <w:rsid w:val="004D6734"/>
    <w:rsid w:val="004D7500"/>
    <w:rsid w:val="004D7572"/>
    <w:rsid w:val="004E01AE"/>
    <w:rsid w:val="004E064E"/>
    <w:rsid w:val="004E29DD"/>
    <w:rsid w:val="004E2D30"/>
    <w:rsid w:val="004E39A4"/>
    <w:rsid w:val="004E470A"/>
    <w:rsid w:val="004E559B"/>
    <w:rsid w:val="004E5B63"/>
    <w:rsid w:val="004E6058"/>
    <w:rsid w:val="004E65E8"/>
    <w:rsid w:val="004E6D35"/>
    <w:rsid w:val="004E762D"/>
    <w:rsid w:val="004E7B4E"/>
    <w:rsid w:val="004E7D07"/>
    <w:rsid w:val="004F013E"/>
    <w:rsid w:val="004F04B2"/>
    <w:rsid w:val="004F07A6"/>
    <w:rsid w:val="004F099B"/>
    <w:rsid w:val="004F0A24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61A4"/>
    <w:rsid w:val="004F7296"/>
    <w:rsid w:val="004F733B"/>
    <w:rsid w:val="004F7D4F"/>
    <w:rsid w:val="004F7DD0"/>
    <w:rsid w:val="005001F6"/>
    <w:rsid w:val="00500458"/>
    <w:rsid w:val="0050088F"/>
    <w:rsid w:val="00500C74"/>
    <w:rsid w:val="005022D9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55D"/>
    <w:rsid w:val="005076AA"/>
    <w:rsid w:val="00507A2E"/>
    <w:rsid w:val="00507ABF"/>
    <w:rsid w:val="00507E8A"/>
    <w:rsid w:val="0051028E"/>
    <w:rsid w:val="005104E4"/>
    <w:rsid w:val="00510901"/>
    <w:rsid w:val="00510AD0"/>
    <w:rsid w:val="0051170A"/>
    <w:rsid w:val="00511816"/>
    <w:rsid w:val="00511E9F"/>
    <w:rsid w:val="00513200"/>
    <w:rsid w:val="00514180"/>
    <w:rsid w:val="0051470F"/>
    <w:rsid w:val="00514EF6"/>
    <w:rsid w:val="005152E0"/>
    <w:rsid w:val="005155AC"/>
    <w:rsid w:val="005155CC"/>
    <w:rsid w:val="005168D6"/>
    <w:rsid w:val="00516B65"/>
    <w:rsid w:val="005174AB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35A"/>
    <w:rsid w:val="00524D08"/>
    <w:rsid w:val="005251C7"/>
    <w:rsid w:val="005259C4"/>
    <w:rsid w:val="005261B6"/>
    <w:rsid w:val="00526420"/>
    <w:rsid w:val="005266F8"/>
    <w:rsid w:val="00526830"/>
    <w:rsid w:val="00526B3D"/>
    <w:rsid w:val="00526E15"/>
    <w:rsid w:val="0052771C"/>
    <w:rsid w:val="00527D02"/>
    <w:rsid w:val="005303FF"/>
    <w:rsid w:val="0053050C"/>
    <w:rsid w:val="00531989"/>
    <w:rsid w:val="00532865"/>
    <w:rsid w:val="00532F1D"/>
    <w:rsid w:val="005332FB"/>
    <w:rsid w:val="0053363E"/>
    <w:rsid w:val="005340FF"/>
    <w:rsid w:val="005346BA"/>
    <w:rsid w:val="00535322"/>
    <w:rsid w:val="00535E11"/>
    <w:rsid w:val="00535E92"/>
    <w:rsid w:val="0053620D"/>
    <w:rsid w:val="00536516"/>
    <w:rsid w:val="005368D3"/>
    <w:rsid w:val="0053704D"/>
    <w:rsid w:val="0053709B"/>
    <w:rsid w:val="005371BD"/>
    <w:rsid w:val="00537C0B"/>
    <w:rsid w:val="005408B0"/>
    <w:rsid w:val="00541297"/>
    <w:rsid w:val="00541914"/>
    <w:rsid w:val="00541BDF"/>
    <w:rsid w:val="00541F3E"/>
    <w:rsid w:val="00541FE6"/>
    <w:rsid w:val="00542064"/>
    <w:rsid w:val="005421CF"/>
    <w:rsid w:val="005432F2"/>
    <w:rsid w:val="00543E6B"/>
    <w:rsid w:val="00544B08"/>
    <w:rsid w:val="00545526"/>
    <w:rsid w:val="00545644"/>
    <w:rsid w:val="00545AB1"/>
    <w:rsid w:val="00546E01"/>
    <w:rsid w:val="005476FF"/>
    <w:rsid w:val="005506DE"/>
    <w:rsid w:val="00550CF9"/>
    <w:rsid w:val="00551416"/>
    <w:rsid w:val="005517EF"/>
    <w:rsid w:val="00551A86"/>
    <w:rsid w:val="005527D6"/>
    <w:rsid w:val="005529FF"/>
    <w:rsid w:val="00552E14"/>
    <w:rsid w:val="00552EDD"/>
    <w:rsid w:val="00553314"/>
    <w:rsid w:val="005537C4"/>
    <w:rsid w:val="005537F7"/>
    <w:rsid w:val="005539DC"/>
    <w:rsid w:val="005540B6"/>
    <w:rsid w:val="00554202"/>
    <w:rsid w:val="00554442"/>
    <w:rsid w:val="005545EB"/>
    <w:rsid w:val="00554C5A"/>
    <w:rsid w:val="0055663B"/>
    <w:rsid w:val="00556AB2"/>
    <w:rsid w:val="00556E25"/>
    <w:rsid w:val="0055798C"/>
    <w:rsid w:val="00557F62"/>
    <w:rsid w:val="005602B7"/>
    <w:rsid w:val="00560339"/>
    <w:rsid w:val="005607C7"/>
    <w:rsid w:val="00561A8C"/>
    <w:rsid w:val="00561B9C"/>
    <w:rsid w:val="00561D3F"/>
    <w:rsid w:val="00562017"/>
    <w:rsid w:val="0056246D"/>
    <w:rsid w:val="00563494"/>
    <w:rsid w:val="00563E06"/>
    <w:rsid w:val="0056408F"/>
    <w:rsid w:val="005643B6"/>
    <w:rsid w:val="005645D4"/>
    <w:rsid w:val="005658C6"/>
    <w:rsid w:val="00565C38"/>
    <w:rsid w:val="00565D7F"/>
    <w:rsid w:val="005668D2"/>
    <w:rsid w:val="00566BB8"/>
    <w:rsid w:val="00566D26"/>
    <w:rsid w:val="0056701B"/>
    <w:rsid w:val="0056706B"/>
    <w:rsid w:val="00567366"/>
    <w:rsid w:val="005675B3"/>
    <w:rsid w:val="005678C6"/>
    <w:rsid w:val="00570070"/>
    <w:rsid w:val="00570601"/>
    <w:rsid w:val="00571253"/>
    <w:rsid w:val="00571352"/>
    <w:rsid w:val="00571ECF"/>
    <w:rsid w:val="00572A2E"/>
    <w:rsid w:val="00573552"/>
    <w:rsid w:val="00573D6D"/>
    <w:rsid w:val="0057434E"/>
    <w:rsid w:val="00575129"/>
    <w:rsid w:val="0057513F"/>
    <w:rsid w:val="0057578B"/>
    <w:rsid w:val="0057626C"/>
    <w:rsid w:val="00576714"/>
    <w:rsid w:val="0057695F"/>
    <w:rsid w:val="00576B78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15E"/>
    <w:rsid w:val="00585A67"/>
    <w:rsid w:val="00586858"/>
    <w:rsid w:val="00586C46"/>
    <w:rsid w:val="00587206"/>
    <w:rsid w:val="00587A82"/>
    <w:rsid w:val="00587AEF"/>
    <w:rsid w:val="00590F12"/>
    <w:rsid w:val="005915B4"/>
    <w:rsid w:val="00591846"/>
    <w:rsid w:val="00591B99"/>
    <w:rsid w:val="00592276"/>
    <w:rsid w:val="005924AA"/>
    <w:rsid w:val="00592A88"/>
    <w:rsid w:val="00592B4D"/>
    <w:rsid w:val="00592C93"/>
    <w:rsid w:val="0059304E"/>
    <w:rsid w:val="0059338F"/>
    <w:rsid w:val="0059399D"/>
    <w:rsid w:val="00593B5C"/>
    <w:rsid w:val="00593FB4"/>
    <w:rsid w:val="005943EA"/>
    <w:rsid w:val="0059457F"/>
    <w:rsid w:val="00594699"/>
    <w:rsid w:val="005946F9"/>
    <w:rsid w:val="005949A3"/>
    <w:rsid w:val="00595167"/>
    <w:rsid w:val="00595504"/>
    <w:rsid w:val="00595C06"/>
    <w:rsid w:val="00595D38"/>
    <w:rsid w:val="00596674"/>
    <w:rsid w:val="005976FB"/>
    <w:rsid w:val="00597839"/>
    <w:rsid w:val="005979C6"/>
    <w:rsid w:val="00597CE4"/>
    <w:rsid w:val="005A0045"/>
    <w:rsid w:val="005A097F"/>
    <w:rsid w:val="005A0CBE"/>
    <w:rsid w:val="005A0ED6"/>
    <w:rsid w:val="005A1333"/>
    <w:rsid w:val="005A1578"/>
    <w:rsid w:val="005A1B5B"/>
    <w:rsid w:val="005A1E06"/>
    <w:rsid w:val="005A292C"/>
    <w:rsid w:val="005A31C2"/>
    <w:rsid w:val="005A57C6"/>
    <w:rsid w:val="005A72EE"/>
    <w:rsid w:val="005A75F9"/>
    <w:rsid w:val="005A7D49"/>
    <w:rsid w:val="005B00E3"/>
    <w:rsid w:val="005B085A"/>
    <w:rsid w:val="005B118A"/>
    <w:rsid w:val="005B1BAF"/>
    <w:rsid w:val="005B2310"/>
    <w:rsid w:val="005B2671"/>
    <w:rsid w:val="005B2E1F"/>
    <w:rsid w:val="005B3238"/>
    <w:rsid w:val="005B39E7"/>
    <w:rsid w:val="005B410D"/>
    <w:rsid w:val="005B42C2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171"/>
    <w:rsid w:val="005C0BB6"/>
    <w:rsid w:val="005C101F"/>
    <w:rsid w:val="005C1643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298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29EB"/>
    <w:rsid w:val="005D337C"/>
    <w:rsid w:val="005D3ED7"/>
    <w:rsid w:val="005D3F6B"/>
    <w:rsid w:val="005D4A47"/>
    <w:rsid w:val="005D5052"/>
    <w:rsid w:val="005D5077"/>
    <w:rsid w:val="005D57EF"/>
    <w:rsid w:val="005D5A48"/>
    <w:rsid w:val="005D5A8D"/>
    <w:rsid w:val="005D5AF2"/>
    <w:rsid w:val="005D6005"/>
    <w:rsid w:val="005D600C"/>
    <w:rsid w:val="005E0418"/>
    <w:rsid w:val="005E0E53"/>
    <w:rsid w:val="005E0F13"/>
    <w:rsid w:val="005E1663"/>
    <w:rsid w:val="005E1A9B"/>
    <w:rsid w:val="005E2F9B"/>
    <w:rsid w:val="005E4F8A"/>
    <w:rsid w:val="005E5487"/>
    <w:rsid w:val="005E5C75"/>
    <w:rsid w:val="005E6272"/>
    <w:rsid w:val="005E7242"/>
    <w:rsid w:val="005E756D"/>
    <w:rsid w:val="005E7829"/>
    <w:rsid w:val="005E7986"/>
    <w:rsid w:val="005E7B78"/>
    <w:rsid w:val="005F01E2"/>
    <w:rsid w:val="005F043C"/>
    <w:rsid w:val="005F06BD"/>
    <w:rsid w:val="005F0711"/>
    <w:rsid w:val="005F1547"/>
    <w:rsid w:val="005F2329"/>
    <w:rsid w:val="005F252C"/>
    <w:rsid w:val="005F26D2"/>
    <w:rsid w:val="005F2FB8"/>
    <w:rsid w:val="005F4184"/>
    <w:rsid w:val="005F4E44"/>
    <w:rsid w:val="005F4F20"/>
    <w:rsid w:val="005F60DD"/>
    <w:rsid w:val="005F6160"/>
    <w:rsid w:val="005F6976"/>
    <w:rsid w:val="005F6ED8"/>
    <w:rsid w:val="006002D9"/>
    <w:rsid w:val="00600E35"/>
    <w:rsid w:val="00601C1F"/>
    <w:rsid w:val="006020E5"/>
    <w:rsid w:val="00602EE7"/>
    <w:rsid w:val="00603255"/>
    <w:rsid w:val="00603453"/>
    <w:rsid w:val="00603498"/>
    <w:rsid w:val="006038C6"/>
    <w:rsid w:val="00604600"/>
    <w:rsid w:val="0060506F"/>
    <w:rsid w:val="00605A7C"/>
    <w:rsid w:val="00606AB7"/>
    <w:rsid w:val="00606DC1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0AA"/>
    <w:rsid w:val="0061363D"/>
    <w:rsid w:val="00613A9B"/>
    <w:rsid w:val="00613DB9"/>
    <w:rsid w:val="006144E9"/>
    <w:rsid w:val="0061474B"/>
    <w:rsid w:val="00614E24"/>
    <w:rsid w:val="0061550F"/>
    <w:rsid w:val="006159F6"/>
    <w:rsid w:val="00615E52"/>
    <w:rsid w:val="0061630F"/>
    <w:rsid w:val="006163B3"/>
    <w:rsid w:val="00616820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07D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0C78"/>
    <w:rsid w:val="00630E78"/>
    <w:rsid w:val="00631100"/>
    <w:rsid w:val="0063122F"/>
    <w:rsid w:val="006313FF"/>
    <w:rsid w:val="006318F4"/>
    <w:rsid w:val="006340CE"/>
    <w:rsid w:val="00634221"/>
    <w:rsid w:val="006346F7"/>
    <w:rsid w:val="0063563E"/>
    <w:rsid w:val="0063594F"/>
    <w:rsid w:val="00635AEF"/>
    <w:rsid w:val="00635CED"/>
    <w:rsid w:val="006360AD"/>
    <w:rsid w:val="0063707C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4618"/>
    <w:rsid w:val="00644DE9"/>
    <w:rsid w:val="006453AF"/>
    <w:rsid w:val="00645E71"/>
    <w:rsid w:val="0064649D"/>
    <w:rsid w:val="00646539"/>
    <w:rsid w:val="0064662D"/>
    <w:rsid w:val="00647130"/>
    <w:rsid w:val="006477B1"/>
    <w:rsid w:val="00650100"/>
    <w:rsid w:val="00650312"/>
    <w:rsid w:val="006505DB"/>
    <w:rsid w:val="006507AA"/>
    <w:rsid w:val="00650CB0"/>
    <w:rsid w:val="0065241F"/>
    <w:rsid w:val="0065266B"/>
    <w:rsid w:val="00652750"/>
    <w:rsid w:val="00652BBB"/>
    <w:rsid w:val="00654950"/>
    <w:rsid w:val="006549CF"/>
    <w:rsid w:val="00654A07"/>
    <w:rsid w:val="00654FD4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3B2"/>
    <w:rsid w:val="00660757"/>
    <w:rsid w:val="006608AF"/>
    <w:rsid w:val="00660AEA"/>
    <w:rsid w:val="006614A1"/>
    <w:rsid w:val="00661516"/>
    <w:rsid w:val="00661E04"/>
    <w:rsid w:val="0066203E"/>
    <w:rsid w:val="006627CF"/>
    <w:rsid w:val="00662BAA"/>
    <w:rsid w:val="00662CB6"/>
    <w:rsid w:val="006634C3"/>
    <w:rsid w:val="00663527"/>
    <w:rsid w:val="00663754"/>
    <w:rsid w:val="00663849"/>
    <w:rsid w:val="00663E60"/>
    <w:rsid w:val="00664B22"/>
    <w:rsid w:val="00665228"/>
    <w:rsid w:val="00665B5D"/>
    <w:rsid w:val="00665B8B"/>
    <w:rsid w:val="0066608D"/>
    <w:rsid w:val="00666210"/>
    <w:rsid w:val="0066687B"/>
    <w:rsid w:val="00666E85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0CE"/>
    <w:rsid w:val="006731F2"/>
    <w:rsid w:val="006734CD"/>
    <w:rsid w:val="006735E9"/>
    <w:rsid w:val="006738FE"/>
    <w:rsid w:val="00673D17"/>
    <w:rsid w:val="0067534A"/>
    <w:rsid w:val="0067573F"/>
    <w:rsid w:val="006757DE"/>
    <w:rsid w:val="00675B9A"/>
    <w:rsid w:val="00675C14"/>
    <w:rsid w:val="00675F3E"/>
    <w:rsid w:val="00677013"/>
    <w:rsid w:val="006770BA"/>
    <w:rsid w:val="00677470"/>
    <w:rsid w:val="00677F16"/>
    <w:rsid w:val="006800EA"/>
    <w:rsid w:val="006803B1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42A"/>
    <w:rsid w:val="00684516"/>
    <w:rsid w:val="0068503D"/>
    <w:rsid w:val="006857AF"/>
    <w:rsid w:val="00685983"/>
    <w:rsid w:val="00686592"/>
    <w:rsid w:val="00686C1D"/>
    <w:rsid w:val="00686C84"/>
    <w:rsid w:val="00687122"/>
    <w:rsid w:val="006873C2"/>
    <w:rsid w:val="00687AE1"/>
    <w:rsid w:val="00690299"/>
    <w:rsid w:val="00690B75"/>
    <w:rsid w:val="00690BBA"/>
    <w:rsid w:val="00690D89"/>
    <w:rsid w:val="00691A89"/>
    <w:rsid w:val="00691C34"/>
    <w:rsid w:val="006920A8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7E0"/>
    <w:rsid w:val="006A0CD2"/>
    <w:rsid w:val="006A0CDB"/>
    <w:rsid w:val="006A1A80"/>
    <w:rsid w:val="006A239D"/>
    <w:rsid w:val="006A250E"/>
    <w:rsid w:val="006A2569"/>
    <w:rsid w:val="006A25C3"/>
    <w:rsid w:val="006A30D4"/>
    <w:rsid w:val="006A35A7"/>
    <w:rsid w:val="006A4CDF"/>
    <w:rsid w:val="006A4E8C"/>
    <w:rsid w:val="006A6546"/>
    <w:rsid w:val="006A6763"/>
    <w:rsid w:val="006A68C5"/>
    <w:rsid w:val="006A697F"/>
    <w:rsid w:val="006A6D7E"/>
    <w:rsid w:val="006A6DE4"/>
    <w:rsid w:val="006A6EA2"/>
    <w:rsid w:val="006A73FD"/>
    <w:rsid w:val="006A7494"/>
    <w:rsid w:val="006A7A48"/>
    <w:rsid w:val="006B06AA"/>
    <w:rsid w:val="006B07B7"/>
    <w:rsid w:val="006B0970"/>
    <w:rsid w:val="006B09A1"/>
    <w:rsid w:val="006B0CF9"/>
    <w:rsid w:val="006B1217"/>
    <w:rsid w:val="006B1368"/>
    <w:rsid w:val="006B13FA"/>
    <w:rsid w:val="006B1526"/>
    <w:rsid w:val="006B19FD"/>
    <w:rsid w:val="006B1DF3"/>
    <w:rsid w:val="006B20A7"/>
    <w:rsid w:val="006B2AFF"/>
    <w:rsid w:val="006B2E41"/>
    <w:rsid w:val="006B33BC"/>
    <w:rsid w:val="006B35B6"/>
    <w:rsid w:val="006B38CD"/>
    <w:rsid w:val="006B3B3A"/>
    <w:rsid w:val="006B4172"/>
    <w:rsid w:val="006B5085"/>
    <w:rsid w:val="006B5291"/>
    <w:rsid w:val="006B5682"/>
    <w:rsid w:val="006B6650"/>
    <w:rsid w:val="006B683D"/>
    <w:rsid w:val="006B68D0"/>
    <w:rsid w:val="006B6A50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807"/>
    <w:rsid w:val="006C3CE5"/>
    <w:rsid w:val="006C442A"/>
    <w:rsid w:val="006C4ECA"/>
    <w:rsid w:val="006C520F"/>
    <w:rsid w:val="006C5A0B"/>
    <w:rsid w:val="006C5F80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46D"/>
    <w:rsid w:val="006D2CE3"/>
    <w:rsid w:val="006D30B6"/>
    <w:rsid w:val="006D3B2B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0C5F"/>
    <w:rsid w:val="006E1114"/>
    <w:rsid w:val="006E1818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CA1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2967"/>
    <w:rsid w:val="00703625"/>
    <w:rsid w:val="0070393D"/>
    <w:rsid w:val="00703B95"/>
    <w:rsid w:val="00704156"/>
    <w:rsid w:val="00704350"/>
    <w:rsid w:val="007045B9"/>
    <w:rsid w:val="0070490F"/>
    <w:rsid w:val="0070503A"/>
    <w:rsid w:val="007051F6"/>
    <w:rsid w:val="00705AF4"/>
    <w:rsid w:val="0070620D"/>
    <w:rsid w:val="007065E4"/>
    <w:rsid w:val="00706B5A"/>
    <w:rsid w:val="00706DA4"/>
    <w:rsid w:val="0070724D"/>
    <w:rsid w:val="00707581"/>
    <w:rsid w:val="00707AED"/>
    <w:rsid w:val="00710CA6"/>
    <w:rsid w:val="0071118C"/>
    <w:rsid w:val="00712072"/>
    <w:rsid w:val="007121FD"/>
    <w:rsid w:val="00713183"/>
    <w:rsid w:val="007132FF"/>
    <w:rsid w:val="00713A7F"/>
    <w:rsid w:val="00713D73"/>
    <w:rsid w:val="00715280"/>
    <w:rsid w:val="00715DC6"/>
    <w:rsid w:val="00716773"/>
    <w:rsid w:val="00716789"/>
    <w:rsid w:val="00716AC3"/>
    <w:rsid w:val="007171F1"/>
    <w:rsid w:val="007174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392"/>
    <w:rsid w:val="007238A0"/>
    <w:rsid w:val="0072407F"/>
    <w:rsid w:val="007242AE"/>
    <w:rsid w:val="00724ACC"/>
    <w:rsid w:val="00725562"/>
    <w:rsid w:val="00725860"/>
    <w:rsid w:val="00725CD0"/>
    <w:rsid w:val="00726389"/>
    <w:rsid w:val="00726829"/>
    <w:rsid w:val="00726912"/>
    <w:rsid w:val="00726E05"/>
    <w:rsid w:val="007271D4"/>
    <w:rsid w:val="007272A1"/>
    <w:rsid w:val="007276D4"/>
    <w:rsid w:val="00730492"/>
    <w:rsid w:val="00730714"/>
    <w:rsid w:val="00731385"/>
    <w:rsid w:val="0073195E"/>
    <w:rsid w:val="00731ACF"/>
    <w:rsid w:val="00731DF0"/>
    <w:rsid w:val="007325F5"/>
    <w:rsid w:val="007327EA"/>
    <w:rsid w:val="00732C27"/>
    <w:rsid w:val="0073318E"/>
    <w:rsid w:val="00733907"/>
    <w:rsid w:val="0073420F"/>
    <w:rsid w:val="007347A8"/>
    <w:rsid w:val="00734985"/>
    <w:rsid w:val="00734B45"/>
    <w:rsid w:val="00734CB7"/>
    <w:rsid w:val="007354C8"/>
    <w:rsid w:val="007354FE"/>
    <w:rsid w:val="007358DE"/>
    <w:rsid w:val="00735BD9"/>
    <w:rsid w:val="00735C11"/>
    <w:rsid w:val="00735C41"/>
    <w:rsid w:val="00735FC6"/>
    <w:rsid w:val="007361FB"/>
    <w:rsid w:val="00736684"/>
    <w:rsid w:val="00736B55"/>
    <w:rsid w:val="00736E72"/>
    <w:rsid w:val="00737054"/>
    <w:rsid w:val="00737210"/>
    <w:rsid w:val="0073753F"/>
    <w:rsid w:val="00737690"/>
    <w:rsid w:val="007378A7"/>
    <w:rsid w:val="00740134"/>
    <w:rsid w:val="00740951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4DF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0A2"/>
    <w:rsid w:val="00765404"/>
    <w:rsid w:val="00765970"/>
    <w:rsid w:val="00765AF8"/>
    <w:rsid w:val="007660C1"/>
    <w:rsid w:val="00766285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2B77"/>
    <w:rsid w:val="0077320C"/>
    <w:rsid w:val="0077370B"/>
    <w:rsid w:val="007744DC"/>
    <w:rsid w:val="00774692"/>
    <w:rsid w:val="00774CF6"/>
    <w:rsid w:val="00774DC1"/>
    <w:rsid w:val="007751BE"/>
    <w:rsid w:val="007752DE"/>
    <w:rsid w:val="00775345"/>
    <w:rsid w:val="00775704"/>
    <w:rsid w:val="00775855"/>
    <w:rsid w:val="00775F35"/>
    <w:rsid w:val="0077600C"/>
    <w:rsid w:val="00776057"/>
    <w:rsid w:val="0077612F"/>
    <w:rsid w:val="007765CE"/>
    <w:rsid w:val="00776874"/>
    <w:rsid w:val="0077690E"/>
    <w:rsid w:val="00776CD8"/>
    <w:rsid w:val="00777246"/>
    <w:rsid w:val="00777499"/>
    <w:rsid w:val="00777593"/>
    <w:rsid w:val="00780D56"/>
    <w:rsid w:val="00780E03"/>
    <w:rsid w:val="00781014"/>
    <w:rsid w:val="00781418"/>
    <w:rsid w:val="007815D5"/>
    <w:rsid w:val="00781B75"/>
    <w:rsid w:val="007823A2"/>
    <w:rsid w:val="00782772"/>
    <w:rsid w:val="00782AB4"/>
    <w:rsid w:val="00782CE8"/>
    <w:rsid w:val="00783440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1D"/>
    <w:rsid w:val="00790337"/>
    <w:rsid w:val="007904E5"/>
    <w:rsid w:val="007906DB"/>
    <w:rsid w:val="00791310"/>
    <w:rsid w:val="00792077"/>
    <w:rsid w:val="007921E0"/>
    <w:rsid w:val="007925A7"/>
    <w:rsid w:val="00792936"/>
    <w:rsid w:val="00793022"/>
    <w:rsid w:val="0079311F"/>
    <w:rsid w:val="0079397A"/>
    <w:rsid w:val="00793C79"/>
    <w:rsid w:val="00793E00"/>
    <w:rsid w:val="00793E4F"/>
    <w:rsid w:val="00793FFC"/>
    <w:rsid w:val="007943FA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A0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4934"/>
    <w:rsid w:val="007A50BE"/>
    <w:rsid w:val="007A6B78"/>
    <w:rsid w:val="007A70AC"/>
    <w:rsid w:val="007A7656"/>
    <w:rsid w:val="007A7861"/>
    <w:rsid w:val="007A7C20"/>
    <w:rsid w:val="007B0206"/>
    <w:rsid w:val="007B036F"/>
    <w:rsid w:val="007B073A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6B2"/>
    <w:rsid w:val="007B7AF9"/>
    <w:rsid w:val="007B7C6F"/>
    <w:rsid w:val="007C0E3B"/>
    <w:rsid w:val="007C1C46"/>
    <w:rsid w:val="007C2008"/>
    <w:rsid w:val="007C250B"/>
    <w:rsid w:val="007C292D"/>
    <w:rsid w:val="007C2D92"/>
    <w:rsid w:val="007C3EDD"/>
    <w:rsid w:val="007C4027"/>
    <w:rsid w:val="007C4C3D"/>
    <w:rsid w:val="007C53DD"/>
    <w:rsid w:val="007C5A25"/>
    <w:rsid w:val="007C5A45"/>
    <w:rsid w:val="007C63AC"/>
    <w:rsid w:val="007C64D4"/>
    <w:rsid w:val="007C6CA0"/>
    <w:rsid w:val="007C713C"/>
    <w:rsid w:val="007C732A"/>
    <w:rsid w:val="007C75AB"/>
    <w:rsid w:val="007C7E90"/>
    <w:rsid w:val="007D012A"/>
    <w:rsid w:val="007D0197"/>
    <w:rsid w:val="007D02C5"/>
    <w:rsid w:val="007D033A"/>
    <w:rsid w:val="007D039D"/>
    <w:rsid w:val="007D0A66"/>
    <w:rsid w:val="007D1675"/>
    <w:rsid w:val="007D1F3D"/>
    <w:rsid w:val="007D22E0"/>
    <w:rsid w:val="007D2687"/>
    <w:rsid w:val="007D2C1C"/>
    <w:rsid w:val="007D31A2"/>
    <w:rsid w:val="007D3590"/>
    <w:rsid w:val="007D35F7"/>
    <w:rsid w:val="007D3A4D"/>
    <w:rsid w:val="007D3D37"/>
    <w:rsid w:val="007D4357"/>
    <w:rsid w:val="007D456C"/>
    <w:rsid w:val="007D4800"/>
    <w:rsid w:val="007D48AD"/>
    <w:rsid w:val="007D4993"/>
    <w:rsid w:val="007D4ED2"/>
    <w:rsid w:val="007D5262"/>
    <w:rsid w:val="007D55B0"/>
    <w:rsid w:val="007D6058"/>
    <w:rsid w:val="007D62D2"/>
    <w:rsid w:val="007D641E"/>
    <w:rsid w:val="007D6516"/>
    <w:rsid w:val="007D66B3"/>
    <w:rsid w:val="007D6B60"/>
    <w:rsid w:val="007D6C87"/>
    <w:rsid w:val="007D73E0"/>
    <w:rsid w:val="007D77C0"/>
    <w:rsid w:val="007D7EE9"/>
    <w:rsid w:val="007E0166"/>
    <w:rsid w:val="007E0579"/>
    <w:rsid w:val="007E082E"/>
    <w:rsid w:val="007E183D"/>
    <w:rsid w:val="007E26FA"/>
    <w:rsid w:val="007E2F60"/>
    <w:rsid w:val="007E2F6F"/>
    <w:rsid w:val="007E3304"/>
    <w:rsid w:val="007E3312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3B4"/>
    <w:rsid w:val="007F0744"/>
    <w:rsid w:val="007F0C10"/>
    <w:rsid w:val="007F0D0E"/>
    <w:rsid w:val="007F130D"/>
    <w:rsid w:val="007F15DB"/>
    <w:rsid w:val="007F1932"/>
    <w:rsid w:val="007F219C"/>
    <w:rsid w:val="007F23F2"/>
    <w:rsid w:val="007F267E"/>
    <w:rsid w:val="007F2A0B"/>
    <w:rsid w:val="007F32C2"/>
    <w:rsid w:val="007F3677"/>
    <w:rsid w:val="007F3841"/>
    <w:rsid w:val="007F3875"/>
    <w:rsid w:val="007F4C3D"/>
    <w:rsid w:val="007F4FE5"/>
    <w:rsid w:val="007F5411"/>
    <w:rsid w:val="007F6508"/>
    <w:rsid w:val="007F7516"/>
    <w:rsid w:val="007F7876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44D"/>
    <w:rsid w:val="00806511"/>
    <w:rsid w:val="00806574"/>
    <w:rsid w:val="00806E93"/>
    <w:rsid w:val="00807298"/>
    <w:rsid w:val="00807325"/>
    <w:rsid w:val="00807717"/>
    <w:rsid w:val="00807B2B"/>
    <w:rsid w:val="00807CC2"/>
    <w:rsid w:val="00807E51"/>
    <w:rsid w:val="00807FC1"/>
    <w:rsid w:val="00810512"/>
    <w:rsid w:val="00810A68"/>
    <w:rsid w:val="00810C62"/>
    <w:rsid w:val="0081137D"/>
    <w:rsid w:val="0081161B"/>
    <w:rsid w:val="008125CD"/>
    <w:rsid w:val="00812D23"/>
    <w:rsid w:val="0081304D"/>
    <w:rsid w:val="00813541"/>
    <w:rsid w:val="00813639"/>
    <w:rsid w:val="008143AF"/>
    <w:rsid w:val="008147BD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16D83"/>
    <w:rsid w:val="00817F41"/>
    <w:rsid w:val="008202B0"/>
    <w:rsid w:val="008204FC"/>
    <w:rsid w:val="00820AA5"/>
    <w:rsid w:val="00820BB1"/>
    <w:rsid w:val="00820DF3"/>
    <w:rsid w:val="00820ED7"/>
    <w:rsid w:val="00820EFF"/>
    <w:rsid w:val="008210A5"/>
    <w:rsid w:val="00821344"/>
    <w:rsid w:val="008218FE"/>
    <w:rsid w:val="00821B78"/>
    <w:rsid w:val="00821BDA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290"/>
    <w:rsid w:val="00827A83"/>
    <w:rsid w:val="008300D4"/>
    <w:rsid w:val="0083050B"/>
    <w:rsid w:val="00830884"/>
    <w:rsid w:val="00830EE0"/>
    <w:rsid w:val="0083156B"/>
    <w:rsid w:val="0083167F"/>
    <w:rsid w:val="008316EA"/>
    <w:rsid w:val="00831A19"/>
    <w:rsid w:val="00831D0B"/>
    <w:rsid w:val="00831F0C"/>
    <w:rsid w:val="00832099"/>
    <w:rsid w:val="008325BF"/>
    <w:rsid w:val="00832B2E"/>
    <w:rsid w:val="00832DAD"/>
    <w:rsid w:val="008333F0"/>
    <w:rsid w:val="00833DEA"/>
    <w:rsid w:val="00833F8C"/>
    <w:rsid w:val="00834061"/>
    <w:rsid w:val="00834871"/>
    <w:rsid w:val="00834960"/>
    <w:rsid w:val="00834AAB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0E7B"/>
    <w:rsid w:val="008416AC"/>
    <w:rsid w:val="00841C2E"/>
    <w:rsid w:val="0084208C"/>
    <w:rsid w:val="00842253"/>
    <w:rsid w:val="00842978"/>
    <w:rsid w:val="00842C60"/>
    <w:rsid w:val="00843415"/>
    <w:rsid w:val="00844208"/>
    <w:rsid w:val="008442C7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6DD0"/>
    <w:rsid w:val="008470B2"/>
    <w:rsid w:val="00847EBB"/>
    <w:rsid w:val="00847F89"/>
    <w:rsid w:val="00851682"/>
    <w:rsid w:val="00851865"/>
    <w:rsid w:val="00851A07"/>
    <w:rsid w:val="00851CFC"/>
    <w:rsid w:val="008521D4"/>
    <w:rsid w:val="00852936"/>
    <w:rsid w:val="00852AE3"/>
    <w:rsid w:val="008532BB"/>
    <w:rsid w:val="008532DB"/>
    <w:rsid w:val="00853807"/>
    <w:rsid w:val="008539D1"/>
    <w:rsid w:val="00853DCF"/>
    <w:rsid w:val="0085441F"/>
    <w:rsid w:val="00854E60"/>
    <w:rsid w:val="0085515C"/>
    <w:rsid w:val="0085542D"/>
    <w:rsid w:val="00856F3A"/>
    <w:rsid w:val="008570FA"/>
    <w:rsid w:val="00860114"/>
    <w:rsid w:val="00860E03"/>
    <w:rsid w:val="00861C6A"/>
    <w:rsid w:val="00861E53"/>
    <w:rsid w:val="00862315"/>
    <w:rsid w:val="00862340"/>
    <w:rsid w:val="0086266C"/>
    <w:rsid w:val="008628A4"/>
    <w:rsid w:val="00863578"/>
    <w:rsid w:val="00863659"/>
    <w:rsid w:val="0086367A"/>
    <w:rsid w:val="008636DA"/>
    <w:rsid w:val="008642CB"/>
    <w:rsid w:val="00864C83"/>
    <w:rsid w:val="00865837"/>
    <w:rsid w:val="00865DD3"/>
    <w:rsid w:val="00866368"/>
    <w:rsid w:val="00866660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293"/>
    <w:rsid w:val="00873B2C"/>
    <w:rsid w:val="00873DE3"/>
    <w:rsid w:val="0087428A"/>
    <w:rsid w:val="008742B7"/>
    <w:rsid w:val="008743F2"/>
    <w:rsid w:val="00874402"/>
    <w:rsid w:val="00874460"/>
    <w:rsid w:val="00875032"/>
    <w:rsid w:val="0087591E"/>
    <w:rsid w:val="00875D37"/>
    <w:rsid w:val="00875E4C"/>
    <w:rsid w:val="00876735"/>
    <w:rsid w:val="00876C95"/>
    <w:rsid w:val="00876E8C"/>
    <w:rsid w:val="00877199"/>
    <w:rsid w:val="008772D2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20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79C"/>
    <w:rsid w:val="0088484F"/>
    <w:rsid w:val="008848F9"/>
    <w:rsid w:val="00884F33"/>
    <w:rsid w:val="00885026"/>
    <w:rsid w:val="008859BA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1FDB"/>
    <w:rsid w:val="008928D8"/>
    <w:rsid w:val="00892E8C"/>
    <w:rsid w:val="0089310A"/>
    <w:rsid w:val="00893A83"/>
    <w:rsid w:val="00893BED"/>
    <w:rsid w:val="0089403F"/>
    <w:rsid w:val="00894206"/>
    <w:rsid w:val="008947FC"/>
    <w:rsid w:val="00894AB7"/>
    <w:rsid w:val="008951AF"/>
    <w:rsid w:val="0089534E"/>
    <w:rsid w:val="008955C4"/>
    <w:rsid w:val="00895B5F"/>
    <w:rsid w:val="00895E78"/>
    <w:rsid w:val="008964BD"/>
    <w:rsid w:val="0089661F"/>
    <w:rsid w:val="0089681A"/>
    <w:rsid w:val="0089706C"/>
    <w:rsid w:val="0089719C"/>
    <w:rsid w:val="008A07EE"/>
    <w:rsid w:val="008A1187"/>
    <w:rsid w:val="008A11D1"/>
    <w:rsid w:val="008A1464"/>
    <w:rsid w:val="008A157A"/>
    <w:rsid w:val="008A1C24"/>
    <w:rsid w:val="008A1CD0"/>
    <w:rsid w:val="008A1D78"/>
    <w:rsid w:val="008A2324"/>
    <w:rsid w:val="008A24DE"/>
    <w:rsid w:val="008A2686"/>
    <w:rsid w:val="008A2C01"/>
    <w:rsid w:val="008A38C0"/>
    <w:rsid w:val="008A3B54"/>
    <w:rsid w:val="008A3BC6"/>
    <w:rsid w:val="008A4047"/>
    <w:rsid w:val="008A49A6"/>
    <w:rsid w:val="008A53B0"/>
    <w:rsid w:val="008A6252"/>
    <w:rsid w:val="008A697D"/>
    <w:rsid w:val="008A6E07"/>
    <w:rsid w:val="008A708D"/>
    <w:rsid w:val="008A7110"/>
    <w:rsid w:val="008A7167"/>
    <w:rsid w:val="008A7B00"/>
    <w:rsid w:val="008B05E2"/>
    <w:rsid w:val="008B0656"/>
    <w:rsid w:val="008B0D41"/>
    <w:rsid w:val="008B1444"/>
    <w:rsid w:val="008B1753"/>
    <w:rsid w:val="008B1A84"/>
    <w:rsid w:val="008B1B0D"/>
    <w:rsid w:val="008B21CB"/>
    <w:rsid w:val="008B22AC"/>
    <w:rsid w:val="008B273C"/>
    <w:rsid w:val="008B332B"/>
    <w:rsid w:val="008B3B2B"/>
    <w:rsid w:val="008B3EC8"/>
    <w:rsid w:val="008B3FE9"/>
    <w:rsid w:val="008B428D"/>
    <w:rsid w:val="008B42D1"/>
    <w:rsid w:val="008B42FC"/>
    <w:rsid w:val="008B43D9"/>
    <w:rsid w:val="008B4E5C"/>
    <w:rsid w:val="008B5998"/>
    <w:rsid w:val="008B5D5D"/>
    <w:rsid w:val="008B60B4"/>
    <w:rsid w:val="008B64D3"/>
    <w:rsid w:val="008B6A29"/>
    <w:rsid w:val="008B6B1A"/>
    <w:rsid w:val="008B6F24"/>
    <w:rsid w:val="008B7365"/>
    <w:rsid w:val="008B7628"/>
    <w:rsid w:val="008B7C85"/>
    <w:rsid w:val="008C08A0"/>
    <w:rsid w:val="008C0C47"/>
    <w:rsid w:val="008C1BA4"/>
    <w:rsid w:val="008C1D5D"/>
    <w:rsid w:val="008C1E1F"/>
    <w:rsid w:val="008C1F04"/>
    <w:rsid w:val="008C2581"/>
    <w:rsid w:val="008C2847"/>
    <w:rsid w:val="008C2F23"/>
    <w:rsid w:val="008C3092"/>
    <w:rsid w:val="008C3FAF"/>
    <w:rsid w:val="008C4A13"/>
    <w:rsid w:val="008C4E86"/>
    <w:rsid w:val="008C4F5F"/>
    <w:rsid w:val="008C5422"/>
    <w:rsid w:val="008C5DAD"/>
    <w:rsid w:val="008C6158"/>
    <w:rsid w:val="008C6380"/>
    <w:rsid w:val="008C677A"/>
    <w:rsid w:val="008C6D99"/>
    <w:rsid w:val="008C6EEB"/>
    <w:rsid w:val="008C7C4B"/>
    <w:rsid w:val="008D0296"/>
    <w:rsid w:val="008D041A"/>
    <w:rsid w:val="008D0F60"/>
    <w:rsid w:val="008D1A60"/>
    <w:rsid w:val="008D1AD9"/>
    <w:rsid w:val="008D23A3"/>
    <w:rsid w:val="008D28D2"/>
    <w:rsid w:val="008D303E"/>
    <w:rsid w:val="008D3162"/>
    <w:rsid w:val="008D3373"/>
    <w:rsid w:val="008D34C8"/>
    <w:rsid w:val="008D3592"/>
    <w:rsid w:val="008D35E2"/>
    <w:rsid w:val="008D363F"/>
    <w:rsid w:val="008D3688"/>
    <w:rsid w:val="008D3783"/>
    <w:rsid w:val="008D3DCE"/>
    <w:rsid w:val="008D3EE7"/>
    <w:rsid w:val="008D4701"/>
    <w:rsid w:val="008D4E4A"/>
    <w:rsid w:val="008D5075"/>
    <w:rsid w:val="008D5382"/>
    <w:rsid w:val="008D5987"/>
    <w:rsid w:val="008D5B49"/>
    <w:rsid w:val="008D6393"/>
    <w:rsid w:val="008D6A60"/>
    <w:rsid w:val="008D6F61"/>
    <w:rsid w:val="008D7163"/>
    <w:rsid w:val="008D75A9"/>
    <w:rsid w:val="008E0173"/>
    <w:rsid w:val="008E028A"/>
    <w:rsid w:val="008E1464"/>
    <w:rsid w:val="008E1499"/>
    <w:rsid w:val="008E2651"/>
    <w:rsid w:val="008E2A4C"/>
    <w:rsid w:val="008E2A5D"/>
    <w:rsid w:val="008E2D82"/>
    <w:rsid w:val="008E2E7B"/>
    <w:rsid w:val="008E30CC"/>
    <w:rsid w:val="008E363E"/>
    <w:rsid w:val="008E36CF"/>
    <w:rsid w:val="008E3814"/>
    <w:rsid w:val="008E3DD8"/>
    <w:rsid w:val="008E42A9"/>
    <w:rsid w:val="008E42F3"/>
    <w:rsid w:val="008E4BC7"/>
    <w:rsid w:val="008E55C1"/>
    <w:rsid w:val="008E565B"/>
    <w:rsid w:val="008E5B34"/>
    <w:rsid w:val="008E60BF"/>
    <w:rsid w:val="008E66EB"/>
    <w:rsid w:val="008E74CD"/>
    <w:rsid w:val="008E751D"/>
    <w:rsid w:val="008E7764"/>
    <w:rsid w:val="008E7A1F"/>
    <w:rsid w:val="008E7A50"/>
    <w:rsid w:val="008E7C0F"/>
    <w:rsid w:val="008F01BA"/>
    <w:rsid w:val="008F197F"/>
    <w:rsid w:val="008F1C16"/>
    <w:rsid w:val="008F2CC7"/>
    <w:rsid w:val="008F2E92"/>
    <w:rsid w:val="008F382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B12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521"/>
    <w:rsid w:val="009039C6"/>
    <w:rsid w:val="00903B00"/>
    <w:rsid w:val="009042C9"/>
    <w:rsid w:val="00904570"/>
    <w:rsid w:val="00904649"/>
    <w:rsid w:val="00904BDE"/>
    <w:rsid w:val="00904FF2"/>
    <w:rsid w:val="009054EA"/>
    <w:rsid w:val="00905947"/>
    <w:rsid w:val="00906608"/>
    <w:rsid w:val="00906D82"/>
    <w:rsid w:val="00906DFE"/>
    <w:rsid w:val="00906E11"/>
    <w:rsid w:val="0090786D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58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2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494F"/>
    <w:rsid w:val="0094507A"/>
    <w:rsid w:val="0094541E"/>
    <w:rsid w:val="0094555E"/>
    <w:rsid w:val="00945C1B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236"/>
    <w:rsid w:val="00952888"/>
    <w:rsid w:val="00952EDF"/>
    <w:rsid w:val="00953202"/>
    <w:rsid w:val="00953720"/>
    <w:rsid w:val="0095458F"/>
    <w:rsid w:val="0095640E"/>
    <w:rsid w:val="00956559"/>
    <w:rsid w:val="009565CE"/>
    <w:rsid w:val="0095691D"/>
    <w:rsid w:val="0095725D"/>
    <w:rsid w:val="00957519"/>
    <w:rsid w:val="00957842"/>
    <w:rsid w:val="00957B17"/>
    <w:rsid w:val="00957EB7"/>
    <w:rsid w:val="00960C06"/>
    <w:rsid w:val="00961037"/>
    <w:rsid w:val="009610F0"/>
    <w:rsid w:val="0096119C"/>
    <w:rsid w:val="00961388"/>
    <w:rsid w:val="00961B3F"/>
    <w:rsid w:val="00961B77"/>
    <w:rsid w:val="0096231C"/>
    <w:rsid w:val="00962666"/>
    <w:rsid w:val="00962846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9AF"/>
    <w:rsid w:val="00970E4C"/>
    <w:rsid w:val="00970FEF"/>
    <w:rsid w:val="009721E7"/>
    <w:rsid w:val="00972781"/>
    <w:rsid w:val="00972A83"/>
    <w:rsid w:val="00972A88"/>
    <w:rsid w:val="00972B7F"/>
    <w:rsid w:val="00972F51"/>
    <w:rsid w:val="00972FF9"/>
    <w:rsid w:val="00973EB1"/>
    <w:rsid w:val="009747AB"/>
    <w:rsid w:val="00974827"/>
    <w:rsid w:val="00974D06"/>
    <w:rsid w:val="00974E86"/>
    <w:rsid w:val="00974FDE"/>
    <w:rsid w:val="00975006"/>
    <w:rsid w:val="00975295"/>
    <w:rsid w:val="009753D5"/>
    <w:rsid w:val="009760EB"/>
    <w:rsid w:val="009761A3"/>
    <w:rsid w:val="00976899"/>
    <w:rsid w:val="00976D2C"/>
    <w:rsid w:val="0097788A"/>
    <w:rsid w:val="00980BB7"/>
    <w:rsid w:val="00981806"/>
    <w:rsid w:val="00981C27"/>
    <w:rsid w:val="00981F80"/>
    <w:rsid w:val="009828F3"/>
    <w:rsid w:val="00982B2D"/>
    <w:rsid w:val="00983617"/>
    <w:rsid w:val="00983803"/>
    <w:rsid w:val="00983A36"/>
    <w:rsid w:val="00983D39"/>
    <w:rsid w:val="009849C1"/>
    <w:rsid w:val="00984A9B"/>
    <w:rsid w:val="00984D71"/>
    <w:rsid w:val="00986107"/>
    <w:rsid w:val="0098693B"/>
    <w:rsid w:val="00987142"/>
    <w:rsid w:val="00987405"/>
    <w:rsid w:val="0098758A"/>
    <w:rsid w:val="00987ACF"/>
    <w:rsid w:val="00990648"/>
    <w:rsid w:val="009906F8"/>
    <w:rsid w:val="00990ABA"/>
    <w:rsid w:val="0099129C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AAA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4AE"/>
    <w:rsid w:val="009A18F9"/>
    <w:rsid w:val="009A2491"/>
    <w:rsid w:val="009A29D4"/>
    <w:rsid w:val="009A2C06"/>
    <w:rsid w:val="009A30AA"/>
    <w:rsid w:val="009A3566"/>
    <w:rsid w:val="009A3652"/>
    <w:rsid w:val="009A37E0"/>
    <w:rsid w:val="009A4416"/>
    <w:rsid w:val="009A44D8"/>
    <w:rsid w:val="009A46D6"/>
    <w:rsid w:val="009A48C1"/>
    <w:rsid w:val="009A48D4"/>
    <w:rsid w:val="009A4E33"/>
    <w:rsid w:val="009A5433"/>
    <w:rsid w:val="009A57C4"/>
    <w:rsid w:val="009A5A6C"/>
    <w:rsid w:val="009A5C85"/>
    <w:rsid w:val="009A6248"/>
    <w:rsid w:val="009A6A35"/>
    <w:rsid w:val="009A7496"/>
    <w:rsid w:val="009A79D0"/>
    <w:rsid w:val="009B030D"/>
    <w:rsid w:val="009B1152"/>
    <w:rsid w:val="009B131C"/>
    <w:rsid w:val="009B260F"/>
    <w:rsid w:val="009B2BE1"/>
    <w:rsid w:val="009B2D0C"/>
    <w:rsid w:val="009B33FE"/>
    <w:rsid w:val="009B3763"/>
    <w:rsid w:val="009B3C19"/>
    <w:rsid w:val="009B3CDE"/>
    <w:rsid w:val="009B412E"/>
    <w:rsid w:val="009B48E1"/>
    <w:rsid w:val="009B491E"/>
    <w:rsid w:val="009B4A3C"/>
    <w:rsid w:val="009B4CA0"/>
    <w:rsid w:val="009B4F6F"/>
    <w:rsid w:val="009B518E"/>
    <w:rsid w:val="009B58D6"/>
    <w:rsid w:val="009B59B8"/>
    <w:rsid w:val="009B6609"/>
    <w:rsid w:val="009B6C19"/>
    <w:rsid w:val="009B6EE6"/>
    <w:rsid w:val="009B7D9D"/>
    <w:rsid w:val="009C048B"/>
    <w:rsid w:val="009C0578"/>
    <w:rsid w:val="009C0BBB"/>
    <w:rsid w:val="009C0F8A"/>
    <w:rsid w:val="009C1715"/>
    <w:rsid w:val="009C19C6"/>
    <w:rsid w:val="009C1AA8"/>
    <w:rsid w:val="009C209B"/>
    <w:rsid w:val="009C38A1"/>
    <w:rsid w:val="009C3FC9"/>
    <w:rsid w:val="009C412E"/>
    <w:rsid w:val="009C4584"/>
    <w:rsid w:val="009C4803"/>
    <w:rsid w:val="009C48ED"/>
    <w:rsid w:val="009C499B"/>
    <w:rsid w:val="009C5675"/>
    <w:rsid w:val="009C5681"/>
    <w:rsid w:val="009C5BD1"/>
    <w:rsid w:val="009C6849"/>
    <w:rsid w:val="009C6F8A"/>
    <w:rsid w:val="009C7717"/>
    <w:rsid w:val="009C7CB5"/>
    <w:rsid w:val="009D05B2"/>
    <w:rsid w:val="009D05E4"/>
    <w:rsid w:val="009D0E84"/>
    <w:rsid w:val="009D0FD3"/>
    <w:rsid w:val="009D126E"/>
    <w:rsid w:val="009D1504"/>
    <w:rsid w:val="009D159D"/>
    <w:rsid w:val="009D19B1"/>
    <w:rsid w:val="009D1A92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132"/>
    <w:rsid w:val="009D7964"/>
    <w:rsid w:val="009E0043"/>
    <w:rsid w:val="009E0831"/>
    <w:rsid w:val="009E0A55"/>
    <w:rsid w:val="009E17DB"/>
    <w:rsid w:val="009E2F49"/>
    <w:rsid w:val="009E35CD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6DD"/>
    <w:rsid w:val="009F0C7F"/>
    <w:rsid w:val="009F11F7"/>
    <w:rsid w:val="009F1246"/>
    <w:rsid w:val="009F1A60"/>
    <w:rsid w:val="009F2254"/>
    <w:rsid w:val="009F258F"/>
    <w:rsid w:val="009F27D4"/>
    <w:rsid w:val="009F29F6"/>
    <w:rsid w:val="009F2CBA"/>
    <w:rsid w:val="009F300E"/>
    <w:rsid w:val="009F36A4"/>
    <w:rsid w:val="009F3C3E"/>
    <w:rsid w:val="009F3F9E"/>
    <w:rsid w:val="009F416B"/>
    <w:rsid w:val="009F43A1"/>
    <w:rsid w:val="009F48C0"/>
    <w:rsid w:val="009F4AC0"/>
    <w:rsid w:val="009F58F1"/>
    <w:rsid w:val="009F6150"/>
    <w:rsid w:val="009F65E8"/>
    <w:rsid w:val="009F683C"/>
    <w:rsid w:val="009F6886"/>
    <w:rsid w:val="009F68F1"/>
    <w:rsid w:val="009F706E"/>
    <w:rsid w:val="00A0067D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6CB9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238"/>
    <w:rsid w:val="00A1231B"/>
    <w:rsid w:val="00A12383"/>
    <w:rsid w:val="00A12B8C"/>
    <w:rsid w:val="00A12C8B"/>
    <w:rsid w:val="00A12F3B"/>
    <w:rsid w:val="00A130D8"/>
    <w:rsid w:val="00A132F5"/>
    <w:rsid w:val="00A13571"/>
    <w:rsid w:val="00A1397B"/>
    <w:rsid w:val="00A1414F"/>
    <w:rsid w:val="00A14258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17D25"/>
    <w:rsid w:val="00A201F1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BE3"/>
    <w:rsid w:val="00A24E05"/>
    <w:rsid w:val="00A24E58"/>
    <w:rsid w:val="00A25A00"/>
    <w:rsid w:val="00A260DA"/>
    <w:rsid w:val="00A27D24"/>
    <w:rsid w:val="00A30679"/>
    <w:rsid w:val="00A306A3"/>
    <w:rsid w:val="00A30820"/>
    <w:rsid w:val="00A30BCA"/>
    <w:rsid w:val="00A310A4"/>
    <w:rsid w:val="00A32452"/>
    <w:rsid w:val="00A32573"/>
    <w:rsid w:val="00A327C0"/>
    <w:rsid w:val="00A331C7"/>
    <w:rsid w:val="00A33404"/>
    <w:rsid w:val="00A33D93"/>
    <w:rsid w:val="00A34C49"/>
    <w:rsid w:val="00A352AD"/>
    <w:rsid w:val="00A35671"/>
    <w:rsid w:val="00A35D25"/>
    <w:rsid w:val="00A35FEA"/>
    <w:rsid w:val="00A36003"/>
    <w:rsid w:val="00A360BC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6DE"/>
    <w:rsid w:val="00A419F4"/>
    <w:rsid w:val="00A41FA5"/>
    <w:rsid w:val="00A424CE"/>
    <w:rsid w:val="00A42596"/>
    <w:rsid w:val="00A42879"/>
    <w:rsid w:val="00A42F40"/>
    <w:rsid w:val="00A43804"/>
    <w:rsid w:val="00A43A59"/>
    <w:rsid w:val="00A44134"/>
    <w:rsid w:val="00A441F9"/>
    <w:rsid w:val="00A4475A"/>
    <w:rsid w:val="00A44F39"/>
    <w:rsid w:val="00A45363"/>
    <w:rsid w:val="00A45AA0"/>
    <w:rsid w:val="00A45E27"/>
    <w:rsid w:val="00A465A4"/>
    <w:rsid w:val="00A46E52"/>
    <w:rsid w:val="00A4746E"/>
    <w:rsid w:val="00A4771E"/>
    <w:rsid w:val="00A47A9C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962"/>
    <w:rsid w:val="00A53F2C"/>
    <w:rsid w:val="00A53F63"/>
    <w:rsid w:val="00A54576"/>
    <w:rsid w:val="00A546CB"/>
    <w:rsid w:val="00A54883"/>
    <w:rsid w:val="00A54BA7"/>
    <w:rsid w:val="00A550F0"/>
    <w:rsid w:val="00A55B9D"/>
    <w:rsid w:val="00A5632E"/>
    <w:rsid w:val="00A56772"/>
    <w:rsid w:val="00A56840"/>
    <w:rsid w:val="00A56938"/>
    <w:rsid w:val="00A5698D"/>
    <w:rsid w:val="00A56C5F"/>
    <w:rsid w:val="00A57197"/>
    <w:rsid w:val="00A57307"/>
    <w:rsid w:val="00A60049"/>
    <w:rsid w:val="00A60292"/>
    <w:rsid w:val="00A6063D"/>
    <w:rsid w:val="00A60C24"/>
    <w:rsid w:val="00A60F18"/>
    <w:rsid w:val="00A621A6"/>
    <w:rsid w:val="00A62350"/>
    <w:rsid w:val="00A62CC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1E84"/>
    <w:rsid w:val="00A722EA"/>
    <w:rsid w:val="00A7255C"/>
    <w:rsid w:val="00A72DF6"/>
    <w:rsid w:val="00A733C8"/>
    <w:rsid w:val="00A73D5E"/>
    <w:rsid w:val="00A746A4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777C2"/>
    <w:rsid w:val="00A80289"/>
    <w:rsid w:val="00A807D8"/>
    <w:rsid w:val="00A80951"/>
    <w:rsid w:val="00A80A19"/>
    <w:rsid w:val="00A80F67"/>
    <w:rsid w:val="00A8120C"/>
    <w:rsid w:val="00A81CC1"/>
    <w:rsid w:val="00A82714"/>
    <w:rsid w:val="00A8271E"/>
    <w:rsid w:val="00A82C35"/>
    <w:rsid w:val="00A83724"/>
    <w:rsid w:val="00A83753"/>
    <w:rsid w:val="00A846B6"/>
    <w:rsid w:val="00A8499D"/>
    <w:rsid w:val="00A84A0D"/>
    <w:rsid w:val="00A8529D"/>
    <w:rsid w:val="00A85347"/>
    <w:rsid w:val="00A8538A"/>
    <w:rsid w:val="00A8566D"/>
    <w:rsid w:val="00A861B4"/>
    <w:rsid w:val="00A8648A"/>
    <w:rsid w:val="00A8704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3C2F"/>
    <w:rsid w:val="00A943E3"/>
    <w:rsid w:val="00A9480D"/>
    <w:rsid w:val="00A94CA9"/>
    <w:rsid w:val="00A94DB3"/>
    <w:rsid w:val="00A94FEE"/>
    <w:rsid w:val="00A952ED"/>
    <w:rsid w:val="00A9542B"/>
    <w:rsid w:val="00A963C7"/>
    <w:rsid w:val="00A9640A"/>
    <w:rsid w:val="00A96593"/>
    <w:rsid w:val="00A96CF0"/>
    <w:rsid w:val="00AA0F3F"/>
    <w:rsid w:val="00AA131A"/>
    <w:rsid w:val="00AA1936"/>
    <w:rsid w:val="00AA2060"/>
    <w:rsid w:val="00AA234A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92A"/>
    <w:rsid w:val="00AA5F7C"/>
    <w:rsid w:val="00AA63FA"/>
    <w:rsid w:val="00AA65EE"/>
    <w:rsid w:val="00AA6C2E"/>
    <w:rsid w:val="00AA7736"/>
    <w:rsid w:val="00AB0A53"/>
    <w:rsid w:val="00AB1396"/>
    <w:rsid w:val="00AB1C66"/>
    <w:rsid w:val="00AB20A4"/>
    <w:rsid w:val="00AB4B66"/>
    <w:rsid w:val="00AB4E30"/>
    <w:rsid w:val="00AB5015"/>
    <w:rsid w:val="00AB5680"/>
    <w:rsid w:val="00AB572E"/>
    <w:rsid w:val="00AB573D"/>
    <w:rsid w:val="00AB7551"/>
    <w:rsid w:val="00AB79D6"/>
    <w:rsid w:val="00AB7A28"/>
    <w:rsid w:val="00AB7AA0"/>
    <w:rsid w:val="00AB7B62"/>
    <w:rsid w:val="00AC06C6"/>
    <w:rsid w:val="00AC0954"/>
    <w:rsid w:val="00AC0B71"/>
    <w:rsid w:val="00AC0DF7"/>
    <w:rsid w:val="00AC0EFF"/>
    <w:rsid w:val="00AC12B7"/>
    <w:rsid w:val="00AC1D47"/>
    <w:rsid w:val="00AC1F65"/>
    <w:rsid w:val="00AC210F"/>
    <w:rsid w:val="00AC39C3"/>
    <w:rsid w:val="00AC3CFD"/>
    <w:rsid w:val="00AC467C"/>
    <w:rsid w:val="00AC4ACC"/>
    <w:rsid w:val="00AC4AF0"/>
    <w:rsid w:val="00AC5218"/>
    <w:rsid w:val="00AC5432"/>
    <w:rsid w:val="00AC55DC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795"/>
    <w:rsid w:val="00AD2B1F"/>
    <w:rsid w:val="00AD2BFE"/>
    <w:rsid w:val="00AD4C7C"/>
    <w:rsid w:val="00AD5E16"/>
    <w:rsid w:val="00AD6373"/>
    <w:rsid w:val="00AD76FD"/>
    <w:rsid w:val="00AD778F"/>
    <w:rsid w:val="00AE0294"/>
    <w:rsid w:val="00AE032F"/>
    <w:rsid w:val="00AE0B81"/>
    <w:rsid w:val="00AE209B"/>
    <w:rsid w:val="00AE20B2"/>
    <w:rsid w:val="00AE22DE"/>
    <w:rsid w:val="00AE2626"/>
    <w:rsid w:val="00AE2CEA"/>
    <w:rsid w:val="00AE2D1A"/>
    <w:rsid w:val="00AE2FC6"/>
    <w:rsid w:val="00AE3499"/>
    <w:rsid w:val="00AE471C"/>
    <w:rsid w:val="00AE4AFA"/>
    <w:rsid w:val="00AE54CF"/>
    <w:rsid w:val="00AE5557"/>
    <w:rsid w:val="00AE58ED"/>
    <w:rsid w:val="00AE69D0"/>
    <w:rsid w:val="00AE6E27"/>
    <w:rsid w:val="00AE731E"/>
    <w:rsid w:val="00AE767A"/>
    <w:rsid w:val="00AE7EBC"/>
    <w:rsid w:val="00AF0053"/>
    <w:rsid w:val="00AF0575"/>
    <w:rsid w:val="00AF0D48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469B"/>
    <w:rsid w:val="00AF4A33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5B4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77"/>
    <w:rsid w:val="00B05CBB"/>
    <w:rsid w:val="00B063D6"/>
    <w:rsid w:val="00B066F0"/>
    <w:rsid w:val="00B06824"/>
    <w:rsid w:val="00B07637"/>
    <w:rsid w:val="00B103C7"/>
    <w:rsid w:val="00B10D2A"/>
    <w:rsid w:val="00B10E88"/>
    <w:rsid w:val="00B118C4"/>
    <w:rsid w:val="00B11E0F"/>
    <w:rsid w:val="00B11F4A"/>
    <w:rsid w:val="00B129AC"/>
    <w:rsid w:val="00B13284"/>
    <w:rsid w:val="00B13A06"/>
    <w:rsid w:val="00B13BF8"/>
    <w:rsid w:val="00B15151"/>
    <w:rsid w:val="00B154BB"/>
    <w:rsid w:val="00B155A1"/>
    <w:rsid w:val="00B15798"/>
    <w:rsid w:val="00B15B13"/>
    <w:rsid w:val="00B16739"/>
    <w:rsid w:val="00B16782"/>
    <w:rsid w:val="00B170EA"/>
    <w:rsid w:val="00B172E5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03B"/>
    <w:rsid w:val="00B31B3C"/>
    <w:rsid w:val="00B31E8A"/>
    <w:rsid w:val="00B3203F"/>
    <w:rsid w:val="00B32278"/>
    <w:rsid w:val="00B32DBE"/>
    <w:rsid w:val="00B32F1A"/>
    <w:rsid w:val="00B33150"/>
    <w:rsid w:val="00B337BC"/>
    <w:rsid w:val="00B343F4"/>
    <w:rsid w:val="00B346C0"/>
    <w:rsid w:val="00B34912"/>
    <w:rsid w:val="00B349BD"/>
    <w:rsid w:val="00B34A04"/>
    <w:rsid w:val="00B34DFD"/>
    <w:rsid w:val="00B353EF"/>
    <w:rsid w:val="00B35581"/>
    <w:rsid w:val="00B359B0"/>
    <w:rsid w:val="00B35C61"/>
    <w:rsid w:val="00B36192"/>
    <w:rsid w:val="00B361E8"/>
    <w:rsid w:val="00B362AD"/>
    <w:rsid w:val="00B363EF"/>
    <w:rsid w:val="00B364C7"/>
    <w:rsid w:val="00B36F40"/>
    <w:rsid w:val="00B37BB4"/>
    <w:rsid w:val="00B37D9D"/>
    <w:rsid w:val="00B401E9"/>
    <w:rsid w:val="00B402C9"/>
    <w:rsid w:val="00B4161E"/>
    <w:rsid w:val="00B41790"/>
    <w:rsid w:val="00B42B79"/>
    <w:rsid w:val="00B42F44"/>
    <w:rsid w:val="00B43040"/>
    <w:rsid w:val="00B4397C"/>
    <w:rsid w:val="00B43BA4"/>
    <w:rsid w:val="00B450F3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6E8"/>
    <w:rsid w:val="00B52C5E"/>
    <w:rsid w:val="00B5359E"/>
    <w:rsid w:val="00B53D3A"/>
    <w:rsid w:val="00B53D5D"/>
    <w:rsid w:val="00B53F21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1519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E74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C1B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80"/>
    <w:rsid w:val="00B76AD6"/>
    <w:rsid w:val="00B76B73"/>
    <w:rsid w:val="00B77D9E"/>
    <w:rsid w:val="00B77FA2"/>
    <w:rsid w:val="00B80220"/>
    <w:rsid w:val="00B803D2"/>
    <w:rsid w:val="00B80413"/>
    <w:rsid w:val="00B81634"/>
    <w:rsid w:val="00B8193E"/>
    <w:rsid w:val="00B81EB9"/>
    <w:rsid w:val="00B82033"/>
    <w:rsid w:val="00B82280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5F67"/>
    <w:rsid w:val="00B86243"/>
    <w:rsid w:val="00B86738"/>
    <w:rsid w:val="00B86BBB"/>
    <w:rsid w:val="00B87266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37D"/>
    <w:rsid w:val="00BA1542"/>
    <w:rsid w:val="00BA1576"/>
    <w:rsid w:val="00BA1582"/>
    <w:rsid w:val="00BA169C"/>
    <w:rsid w:val="00BA18CF"/>
    <w:rsid w:val="00BA1B25"/>
    <w:rsid w:val="00BA1DB3"/>
    <w:rsid w:val="00BA2290"/>
    <w:rsid w:val="00BA2B0C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72F"/>
    <w:rsid w:val="00BA68F3"/>
    <w:rsid w:val="00BA69E5"/>
    <w:rsid w:val="00BA6AA1"/>
    <w:rsid w:val="00BA6EE2"/>
    <w:rsid w:val="00BA72A2"/>
    <w:rsid w:val="00BA7718"/>
    <w:rsid w:val="00BB081E"/>
    <w:rsid w:val="00BB0DB7"/>
    <w:rsid w:val="00BB0E49"/>
    <w:rsid w:val="00BB18FE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B701F"/>
    <w:rsid w:val="00BB7D48"/>
    <w:rsid w:val="00BC02EE"/>
    <w:rsid w:val="00BC0640"/>
    <w:rsid w:val="00BC0CDA"/>
    <w:rsid w:val="00BC1449"/>
    <w:rsid w:val="00BC1CFA"/>
    <w:rsid w:val="00BC1D69"/>
    <w:rsid w:val="00BC248E"/>
    <w:rsid w:val="00BC24A7"/>
    <w:rsid w:val="00BC2F7D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1DF"/>
    <w:rsid w:val="00BD041C"/>
    <w:rsid w:val="00BD06B4"/>
    <w:rsid w:val="00BD0837"/>
    <w:rsid w:val="00BD09EA"/>
    <w:rsid w:val="00BD10E5"/>
    <w:rsid w:val="00BD17EF"/>
    <w:rsid w:val="00BD1D11"/>
    <w:rsid w:val="00BD2D16"/>
    <w:rsid w:val="00BD2E83"/>
    <w:rsid w:val="00BD2EA1"/>
    <w:rsid w:val="00BD2FE4"/>
    <w:rsid w:val="00BD32AA"/>
    <w:rsid w:val="00BD33D5"/>
    <w:rsid w:val="00BD3820"/>
    <w:rsid w:val="00BD3891"/>
    <w:rsid w:val="00BD4146"/>
    <w:rsid w:val="00BD4443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5BE"/>
    <w:rsid w:val="00BE2C2F"/>
    <w:rsid w:val="00BE2C54"/>
    <w:rsid w:val="00BE2F08"/>
    <w:rsid w:val="00BE2F53"/>
    <w:rsid w:val="00BE2FA4"/>
    <w:rsid w:val="00BE3245"/>
    <w:rsid w:val="00BE32C3"/>
    <w:rsid w:val="00BE36C3"/>
    <w:rsid w:val="00BE3B0E"/>
    <w:rsid w:val="00BE3CC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471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5CB"/>
    <w:rsid w:val="00BF6FB5"/>
    <w:rsid w:val="00BF7A56"/>
    <w:rsid w:val="00C00223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AE"/>
    <w:rsid w:val="00C04BDF"/>
    <w:rsid w:val="00C04E0F"/>
    <w:rsid w:val="00C06059"/>
    <w:rsid w:val="00C0625C"/>
    <w:rsid w:val="00C067F8"/>
    <w:rsid w:val="00C06FED"/>
    <w:rsid w:val="00C07237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3A72"/>
    <w:rsid w:val="00C146AF"/>
    <w:rsid w:val="00C14C87"/>
    <w:rsid w:val="00C14CC2"/>
    <w:rsid w:val="00C154F3"/>
    <w:rsid w:val="00C15795"/>
    <w:rsid w:val="00C15EA9"/>
    <w:rsid w:val="00C16FF2"/>
    <w:rsid w:val="00C177FC"/>
    <w:rsid w:val="00C17AE9"/>
    <w:rsid w:val="00C20A7F"/>
    <w:rsid w:val="00C20AE1"/>
    <w:rsid w:val="00C20CEF"/>
    <w:rsid w:val="00C2106E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27B7F"/>
    <w:rsid w:val="00C30190"/>
    <w:rsid w:val="00C306CB"/>
    <w:rsid w:val="00C3111C"/>
    <w:rsid w:val="00C3135A"/>
    <w:rsid w:val="00C31951"/>
    <w:rsid w:val="00C3207A"/>
    <w:rsid w:val="00C32831"/>
    <w:rsid w:val="00C32C32"/>
    <w:rsid w:val="00C332EF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DCF"/>
    <w:rsid w:val="00C36F72"/>
    <w:rsid w:val="00C36FA2"/>
    <w:rsid w:val="00C37019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2B37"/>
    <w:rsid w:val="00C43055"/>
    <w:rsid w:val="00C43335"/>
    <w:rsid w:val="00C43D3E"/>
    <w:rsid w:val="00C43EBA"/>
    <w:rsid w:val="00C441C7"/>
    <w:rsid w:val="00C44263"/>
    <w:rsid w:val="00C444A5"/>
    <w:rsid w:val="00C44725"/>
    <w:rsid w:val="00C449C5"/>
    <w:rsid w:val="00C450D5"/>
    <w:rsid w:val="00C46507"/>
    <w:rsid w:val="00C46B45"/>
    <w:rsid w:val="00C46D75"/>
    <w:rsid w:val="00C47762"/>
    <w:rsid w:val="00C47D2A"/>
    <w:rsid w:val="00C47D67"/>
    <w:rsid w:val="00C47EA2"/>
    <w:rsid w:val="00C50258"/>
    <w:rsid w:val="00C502C9"/>
    <w:rsid w:val="00C50407"/>
    <w:rsid w:val="00C50745"/>
    <w:rsid w:val="00C51848"/>
    <w:rsid w:val="00C51BF8"/>
    <w:rsid w:val="00C51C57"/>
    <w:rsid w:val="00C51C9D"/>
    <w:rsid w:val="00C524B4"/>
    <w:rsid w:val="00C52868"/>
    <w:rsid w:val="00C528D6"/>
    <w:rsid w:val="00C52982"/>
    <w:rsid w:val="00C52A28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254"/>
    <w:rsid w:val="00C5660C"/>
    <w:rsid w:val="00C56657"/>
    <w:rsid w:val="00C56F31"/>
    <w:rsid w:val="00C571DA"/>
    <w:rsid w:val="00C5764E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1F90"/>
    <w:rsid w:val="00C625E1"/>
    <w:rsid w:val="00C631B9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07F"/>
    <w:rsid w:val="00C7213E"/>
    <w:rsid w:val="00C72469"/>
    <w:rsid w:val="00C724D3"/>
    <w:rsid w:val="00C728E7"/>
    <w:rsid w:val="00C72BA8"/>
    <w:rsid w:val="00C72E13"/>
    <w:rsid w:val="00C73111"/>
    <w:rsid w:val="00C737CB"/>
    <w:rsid w:val="00C7477F"/>
    <w:rsid w:val="00C7486D"/>
    <w:rsid w:val="00C74F7D"/>
    <w:rsid w:val="00C7575D"/>
    <w:rsid w:val="00C75B2E"/>
    <w:rsid w:val="00C75ED2"/>
    <w:rsid w:val="00C76259"/>
    <w:rsid w:val="00C7648E"/>
    <w:rsid w:val="00C7761D"/>
    <w:rsid w:val="00C776DE"/>
    <w:rsid w:val="00C77AF8"/>
    <w:rsid w:val="00C77E2D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7052"/>
    <w:rsid w:val="00C87456"/>
    <w:rsid w:val="00C87557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1FC"/>
    <w:rsid w:val="00C96A02"/>
    <w:rsid w:val="00C96D42"/>
    <w:rsid w:val="00C97F89"/>
    <w:rsid w:val="00CA03C3"/>
    <w:rsid w:val="00CA17C2"/>
    <w:rsid w:val="00CA1902"/>
    <w:rsid w:val="00CA20FF"/>
    <w:rsid w:val="00CA233B"/>
    <w:rsid w:val="00CA2469"/>
    <w:rsid w:val="00CA249D"/>
    <w:rsid w:val="00CA258A"/>
    <w:rsid w:val="00CA272A"/>
    <w:rsid w:val="00CA2845"/>
    <w:rsid w:val="00CA37AF"/>
    <w:rsid w:val="00CA4010"/>
    <w:rsid w:val="00CA42BF"/>
    <w:rsid w:val="00CA4721"/>
    <w:rsid w:val="00CA4E7E"/>
    <w:rsid w:val="00CA594B"/>
    <w:rsid w:val="00CA5A81"/>
    <w:rsid w:val="00CA5BFF"/>
    <w:rsid w:val="00CA5E95"/>
    <w:rsid w:val="00CA6DAC"/>
    <w:rsid w:val="00CA6ED1"/>
    <w:rsid w:val="00CA6EDF"/>
    <w:rsid w:val="00CA775F"/>
    <w:rsid w:val="00CA7C85"/>
    <w:rsid w:val="00CB0BD9"/>
    <w:rsid w:val="00CB19BC"/>
    <w:rsid w:val="00CB1E43"/>
    <w:rsid w:val="00CB2072"/>
    <w:rsid w:val="00CB2729"/>
    <w:rsid w:val="00CB3598"/>
    <w:rsid w:val="00CB3ECC"/>
    <w:rsid w:val="00CB3F98"/>
    <w:rsid w:val="00CB4193"/>
    <w:rsid w:val="00CB43ED"/>
    <w:rsid w:val="00CB4AD0"/>
    <w:rsid w:val="00CB4B22"/>
    <w:rsid w:val="00CB5504"/>
    <w:rsid w:val="00CB5532"/>
    <w:rsid w:val="00CB5BE2"/>
    <w:rsid w:val="00CB5E56"/>
    <w:rsid w:val="00CB5E67"/>
    <w:rsid w:val="00CB67C4"/>
    <w:rsid w:val="00CB6B9A"/>
    <w:rsid w:val="00CB6BA5"/>
    <w:rsid w:val="00CB70CF"/>
    <w:rsid w:val="00CB7106"/>
    <w:rsid w:val="00CB7BF7"/>
    <w:rsid w:val="00CB7F17"/>
    <w:rsid w:val="00CC0197"/>
    <w:rsid w:val="00CC019E"/>
    <w:rsid w:val="00CC0580"/>
    <w:rsid w:val="00CC0656"/>
    <w:rsid w:val="00CC0F0D"/>
    <w:rsid w:val="00CC0F59"/>
    <w:rsid w:val="00CC1D5C"/>
    <w:rsid w:val="00CC1EDC"/>
    <w:rsid w:val="00CC1F4E"/>
    <w:rsid w:val="00CC21C4"/>
    <w:rsid w:val="00CC2376"/>
    <w:rsid w:val="00CC2703"/>
    <w:rsid w:val="00CC2E2F"/>
    <w:rsid w:val="00CC318F"/>
    <w:rsid w:val="00CC3627"/>
    <w:rsid w:val="00CC40BA"/>
    <w:rsid w:val="00CC47B1"/>
    <w:rsid w:val="00CC4967"/>
    <w:rsid w:val="00CC5030"/>
    <w:rsid w:val="00CC594E"/>
    <w:rsid w:val="00CC596D"/>
    <w:rsid w:val="00CC5E6A"/>
    <w:rsid w:val="00CC6851"/>
    <w:rsid w:val="00CC6C12"/>
    <w:rsid w:val="00CC70A1"/>
    <w:rsid w:val="00CC7137"/>
    <w:rsid w:val="00CC7151"/>
    <w:rsid w:val="00CC7AF7"/>
    <w:rsid w:val="00CD026B"/>
    <w:rsid w:val="00CD0642"/>
    <w:rsid w:val="00CD0DEF"/>
    <w:rsid w:val="00CD1085"/>
    <w:rsid w:val="00CD1A7D"/>
    <w:rsid w:val="00CD1F68"/>
    <w:rsid w:val="00CD2479"/>
    <w:rsid w:val="00CD274A"/>
    <w:rsid w:val="00CD2AFD"/>
    <w:rsid w:val="00CD2DC7"/>
    <w:rsid w:val="00CD306A"/>
    <w:rsid w:val="00CD33EF"/>
    <w:rsid w:val="00CD3CA1"/>
    <w:rsid w:val="00CD41AB"/>
    <w:rsid w:val="00CD46A5"/>
    <w:rsid w:val="00CD47B9"/>
    <w:rsid w:val="00CD4857"/>
    <w:rsid w:val="00CD49C3"/>
    <w:rsid w:val="00CD5240"/>
    <w:rsid w:val="00CD5799"/>
    <w:rsid w:val="00CD5813"/>
    <w:rsid w:val="00CD5A51"/>
    <w:rsid w:val="00CD628A"/>
    <w:rsid w:val="00CD632A"/>
    <w:rsid w:val="00CD64E8"/>
    <w:rsid w:val="00CD64EE"/>
    <w:rsid w:val="00CD654F"/>
    <w:rsid w:val="00CD686A"/>
    <w:rsid w:val="00CD6D90"/>
    <w:rsid w:val="00CD7087"/>
    <w:rsid w:val="00CD73C1"/>
    <w:rsid w:val="00CD748B"/>
    <w:rsid w:val="00CD7645"/>
    <w:rsid w:val="00CD7941"/>
    <w:rsid w:val="00CD7BF2"/>
    <w:rsid w:val="00CE02B2"/>
    <w:rsid w:val="00CE02D7"/>
    <w:rsid w:val="00CE12A5"/>
    <w:rsid w:val="00CE1653"/>
    <w:rsid w:val="00CE18B0"/>
    <w:rsid w:val="00CE1C24"/>
    <w:rsid w:val="00CE2063"/>
    <w:rsid w:val="00CE24B4"/>
    <w:rsid w:val="00CE3435"/>
    <w:rsid w:val="00CE354F"/>
    <w:rsid w:val="00CE372A"/>
    <w:rsid w:val="00CE393E"/>
    <w:rsid w:val="00CE3F9F"/>
    <w:rsid w:val="00CE3FC0"/>
    <w:rsid w:val="00CE41FE"/>
    <w:rsid w:val="00CE48BA"/>
    <w:rsid w:val="00CE4C7D"/>
    <w:rsid w:val="00CE57E7"/>
    <w:rsid w:val="00CE6267"/>
    <w:rsid w:val="00CE66B6"/>
    <w:rsid w:val="00CE693E"/>
    <w:rsid w:val="00CE69F2"/>
    <w:rsid w:val="00CE7F6E"/>
    <w:rsid w:val="00CF0946"/>
    <w:rsid w:val="00CF0E0F"/>
    <w:rsid w:val="00CF0F2C"/>
    <w:rsid w:val="00CF145D"/>
    <w:rsid w:val="00CF15B4"/>
    <w:rsid w:val="00CF188B"/>
    <w:rsid w:val="00CF195A"/>
    <w:rsid w:val="00CF236D"/>
    <w:rsid w:val="00CF2A46"/>
    <w:rsid w:val="00CF2C60"/>
    <w:rsid w:val="00CF2F02"/>
    <w:rsid w:val="00CF30BA"/>
    <w:rsid w:val="00CF33DF"/>
    <w:rsid w:val="00CF37B5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18F1"/>
    <w:rsid w:val="00D0289F"/>
    <w:rsid w:val="00D03736"/>
    <w:rsid w:val="00D038A9"/>
    <w:rsid w:val="00D03BBE"/>
    <w:rsid w:val="00D03D03"/>
    <w:rsid w:val="00D03D2B"/>
    <w:rsid w:val="00D0466B"/>
    <w:rsid w:val="00D04F99"/>
    <w:rsid w:val="00D05DFA"/>
    <w:rsid w:val="00D062C2"/>
    <w:rsid w:val="00D06990"/>
    <w:rsid w:val="00D06BD5"/>
    <w:rsid w:val="00D075ED"/>
    <w:rsid w:val="00D076E0"/>
    <w:rsid w:val="00D103E9"/>
    <w:rsid w:val="00D1065D"/>
    <w:rsid w:val="00D11307"/>
    <w:rsid w:val="00D11319"/>
    <w:rsid w:val="00D1135C"/>
    <w:rsid w:val="00D11488"/>
    <w:rsid w:val="00D1351F"/>
    <w:rsid w:val="00D13C50"/>
    <w:rsid w:val="00D14499"/>
    <w:rsid w:val="00D14C27"/>
    <w:rsid w:val="00D14EFF"/>
    <w:rsid w:val="00D15026"/>
    <w:rsid w:val="00D1542C"/>
    <w:rsid w:val="00D15F1E"/>
    <w:rsid w:val="00D16237"/>
    <w:rsid w:val="00D1648C"/>
    <w:rsid w:val="00D17AF9"/>
    <w:rsid w:val="00D2066E"/>
    <w:rsid w:val="00D20960"/>
    <w:rsid w:val="00D20A83"/>
    <w:rsid w:val="00D20BBB"/>
    <w:rsid w:val="00D211F2"/>
    <w:rsid w:val="00D21248"/>
    <w:rsid w:val="00D21687"/>
    <w:rsid w:val="00D2215E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07C"/>
    <w:rsid w:val="00D261C0"/>
    <w:rsid w:val="00D26327"/>
    <w:rsid w:val="00D26581"/>
    <w:rsid w:val="00D267B5"/>
    <w:rsid w:val="00D313DC"/>
    <w:rsid w:val="00D315C9"/>
    <w:rsid w:val="00D315F5"/>
    <w:rsid w:val="00D321F8"/>
    <w:rsid w:val="00D32341"/>
    <w:rsid w:val="00D3255E"/>
    <w:rsid w:val="00D32935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00"/>
    <w:rsid w:val="00D37F6B"/>
    <w:rsid w:val="00D40482"/>
    <w:rsid w:val="00D40668"/>
    <w:rsid w:val="00D411E2"/>
    <w:rsid w:val="00D41255"/>
    <w:rsid w:val="00D412EF"/>
    <w:rsid w:val="00D418EF"/>
    <w:rsid w:val="00D42611"/>
    <w:rsid w:val="00D4286A"/>
    <w:rsid w:val="00D42E3F"/>
    <w:rsid w:val="00D43456"/>
    <w:rsid w:val="00D43800"/>
    <w:rsid w:val="00D44157"/>
    <w:rsid w:val="00D4441C"/>
    <w:rsid w:val="00D449F7"/>
    <w:rsid w:val="00D4550C"/>
    <w:rsid w:val="00D45AE4"/>
    <w:rsid w:val="00D45C47"/>
    <w:rsid w:val="00D45F81"/>
    <w:rsid w:val="00D47343"/>
    <w:rsid w:val="00D4740B"/>
    <w:rsid w:val="00D47935"/>
    <w:rsid w:val="00D47CDD"/>
    <w:rsid w:val="00D47FDF"/>
    <w:rsid w:val="00D50775"/>
    <w:rsid w:val="00D51B0A"/>
    <w:rsid w:val="00D51C92"/>
    <w:rsid w:val="00D51F26"/>
    <w:rsid w:val="00D53499"/>
    <w:rsid w:val="00D53995"/>
    <w:rsid w:val="00D53D44"/>
    <w:rsid w:val="00D54018"/>
    <w:rsid w:val="00D54265"/>
    <w:rsid w:val="00D5449A"/>
    <w:rsid w:val="00D546FD"/>
    <w:rsid w:val="00D54C70"/>
    <w:rsid w:val="00D54D27"/>
    <w:rsid w:val="00D54EEC"/>
    <w:rsid w:val="00D5555C"/>
    <w:rsid w:val="00D55607"/>
    <w:rsid w:val="00D55D08"/>
    <w:rsid w:val="00D55D9B"/>
    <w:rsid w:val="00D55E87"/>
    <w:rsid w:val="00D55F45"/>
    <w:rsid w:val="00D55FF7"/>
    <w:rsid w:val="00D564ED"/>
    <w:rsid w:val="00D569D5"/>
    <w:rsid w:val="00D569EC"/>
    <w:rsid w:val="00D57390"/>
    <w:rsid w:val="00D57EBC"/>
    <w:rsid w:val="00D57F24"/>
    <w:rsid w:val="00D60114"/>
    <w:rsid w:val="00D60141"/>
    <w:rsid w:val="00D6065B"/>
    <w:rsid w:val="00D609D7"/>
    <w:rsid w:val="00D61A81"/>
    <w:rsid w:val="00D61FB3"/>
    <w:rsid w:val="00D62220"/>
    <w:rsid w:val="00D626E2"/>
    <w:rsid w:val="00D626E5"/>
    <w:rsid w:val="00D62722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8DB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D1F"/>
    <w:rsid w:val="00D71EAA"/>
    <w:rsid w:val="00D721B1"/>
    <w:rsid w:val="00D7225B"/>
    <w:rsid w:val="00D72531"/>
    <w:rsid w:val="00D730B2"/>
    <w:rsid w:val="00D738AF"/>
    <w:rsid w:val="00D739D2"/>
    <w:rsid w:val="00D73C1A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852"/>
    <w:rsid w:val="00D80A89"/>
    <w:rsid w:val="00D80DD3"/>
    <w:rsid w:val="00D819D4"/>
    <w:rsid w:val="00D82147"/>
    <w:rsid w:val="00D824C1"/>
    <w:rsid w:val="00D825BE"/>
    <w:rsid w:val="00D826EE"/>
    <w:rsid w:val="00D82881"/>
    <w:rsid w:val="00D83BDA"/>
    <w:rsid w:val="00D84DC5"/>
    <w:rsid w:val="00D84EEA"/>
    <w:rsid w:val="00D852A1"/>
    <w:rsid w:val="00D85565"/>
    <w:rsid w:val="00D855DD"/>
    <w:rsid w:val="00D8582D"/>
    <w:rsid w:val="00D858E7"/>
    <w:rsid w:val="00D86117"/>
    <w:rsid w:val="00D86506"/>
    <w:rsid w:val="00D865A5"/>
    <w:rsid w:val="00D8662C"/>
    <w:rsid w:val="00D87195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745"/>
    <w:rsid w:val="00D95FFC"/>
    <w:rsid w:val="00D9638C"/>
    <w:rsid w:val="00D964D8"/>
    <w:rsid w:val="00D96C1A"/>
    <w:rsid w:val="00D973B4"/>
    <w:rsid w:val="00DA0BE2"/>
    <w:rsid w:val="00DA1BAF"/>
    <w:rsid w:val="00DA1EB8"/>
    <w:rsid w:val="00DA25F7"/>
    <w:rsid w:val="00DA265C"/>
    <w:rsid w:val="00DA274F"/>
    <w:rsid w:val="00DA2979"/>
    <w:rsid w:val="00DA2B79"/>
    <w:rsid w:val="00DA3218"/>
    <w:rsid w:val="00DA3886"/>
    <w:rsid w:val="00DA3C64"/>
    <w:rsid w:val="00DA42EE"/>
    <w:rsid w:val="00DA51EB"/>
    <w:rsid w:val="00DA56A3"/>
    <w:rsid w:val="00DA5CF5"/>
    <w:rsid w:val="00DA62F3"/>
    <w:rsid w:val="00DA64EF"/>
    <w:rsid w:val="00DA6840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4BB"/>
    <w:rsid w:val="00DB38FB"/>
    <w:rsid w:val="00DB40CC"/>
    <w:rsid w:val="00DB5BA8"/>
    <w:rsid w:val="00DB5C80"/>
    <w:rsid w:val="00DB5D8D"/>
    <w:rsid w:val="00DB5F0C"/>
    <w:rsid w:val="00DB5FBC"/>
    <w:rsid w:val="00DB603D"/>
    <w:rsid w:val="00DB6B25"/>
    <w:rsid w:val="00DB6BB3"/>
    <w:rsid w:val="00DB6D64"/>
    <w:rsid w:val="00DB7554"/>
    <w:rsid w:val="00DC07CA"/>
    <w:rsid w:val="00DC07E5"/>
    <w:rsid w:val="00DC0A7C"/>
    <w:rsid w:val="00DC0EC4"/>
    <w:rsid w:val="00DC19A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961"/>
    <w:rsid w:val="00DC3D70"/>
    <w:rsid w:val="00DC4C6C"/>
    <w:rsid w:val="00DC4D63"/>
    <w:rsid w:val="00DC4DBA"/>
    <w:rsid w:val="00DC55EB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52B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CB"/>
    <w:rsid w:val="00DD43ED"/>
    <w:rsid w:val="00DD44D3"/>
    <w:rsid w:val="00DD479B"/>
    <w:rsid w:val="00DD47A3"/>
    <w:rsid w:val="00DD480D"/>
    <w:rsid w:val="00DD4C7A"/>
    <w:rsid w:val="00DD549E"/>
    <w:rsid w:val="00DD55B1"/>
    <w:rsid w:val="00DD602F"/>
    <w:rsid w:val="00DD707C"/>
    <w:rsid w:val="00DD7241"/>
    <w:rsid w:val="00DD7621"/>
    <w:rsid w:val="00DD781F"/>
    <w:rsid w:val="00DE0780"/>
    <w:rsid w:val="00DE0810"/>
    <w:rsid w:val="00DE1310"/>
    <w:rsid w:val="00DE1486"/>
    <w:rsid w:val="00DE170E"/>
    <w:rsid w:val="00DE1CDF"/>
    <w:rsid w:val="00DE2003"/>
    <w:rsid w:val="00DE37A6"/>
    <w:rsid w:val="00DE5BEA"/>
    <w:rsid w:val="00DE5CF2"/>
    <w:rsid w:val="00DE5D28"/>
    <w:rsid w:val="00DE5FDF"/>
    <w:rsid w:val="00DE62A0"/>
    <w:rsid w:val="00DE71C1"/>
    <w:rsid w:val="00DE7BAD"/>
    <w:rsid w:val="00DE7D8E"/>
    <w:rsid w:val="00DF074D"/>
    <w:rsid w:val="00DF095C"/>
    <w:rsid w:val="00DF0BA1"/>
    <w:rsid w:val="00DF0E3E"/>
    <w:rsid w:val="00DF0EE1"/>
    <w:rsid w:val="00DF168F"/>
    <w:rsid w:val="00DF1C2E"/>
    <w:rsid w:val="00DF2172"/>
    <w:rsid w:val="00DF2BA6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6FD8"/>
    <w:rsid w:val="00DF73B0"/>
    <w:rsid w:val="00DF7EF7"/>
    <w:rsid w:val="00E0018B"/>
    <w:rsid w:val="00E001E4"/>
    <w:rsid w:val="00E00CA4"/>
    <w:rsid w:val="00E00F6B"/>
    <w:rsid w:val="00E01055"/>
    <w:rsid w:val="00E02109"/>
    <w:rsid w:val="00E02524"/>
    <w:rsid w:val="00E026F2"/>
    <w:rsid w:val="00E03095"/>
    <w:rsid w:val="00E030BF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5CF5"/>
    <w:rsid w:val="00E06574"/>
    <w:rsid w:val="00E06E64"/>
    <w:rsid w:val="00E072B4"/>
    <w:rsid w:val="00E101E9"/>
    <w:rsid w:val="00E107C6"/>
    <w:rsid w:val="00E10975"/>
    <w:rsid w:val="00E10B51"/>
    <w:rsid w:val="00E10C81"/>
    <w:rsid w:val="00E11200"/>
    <w:rsid w:val="00E1130D"/>
    <w:rsid w:val="00E117C3"/>
    <w:rsid w:val="00E12512"/>
    <w:rsid w:val="00E12726"/>
    <w:rsid w:val="00E12A18"/>
    <w:rsid w:val="00E12A73"/>
    <w:rsid w:val="00E1336A"/>
    <w:rsid w:val="00E13676"/>
    <w:rsid w:val="00E13FB4"/>
    <w:rsid w:val="00E1407A"/>
    <w:rsid w:val="00E1416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839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4F4C"/>
    <w:rsid w:val="00E251A6"/>
    <w:rsid w:val="00E2581F"/>
    <w:rsid w:val="00E2588A"/>
    <w:rsid w:val="00E25ADA"/>
    <w:rsid w:val="00E25C36"/>
    <w:rsid w:val="00E26346"/>
    <w:rsid w:val="00E263FF"/>
    <w:rsid w:val="00E26A0A"/>
    <w:rsid w:val="00E30097"/>
    <w:rsid w:val="00E30305"/>
    <w:rsid w:val="00E30A15"/>
    <w:rsid w:val="00E30B79"/>
    <w:rsid w:val="00E30CCC"/>
    <w:rsid w:val="00E30EC3"/>
    <w:rsid w:val="00E30FC2"/>
    <w:rsid w:val="00E311CD"/>
    <w:rsid w:val="00E31C3D"/>
    <w:rsid w:val="00E32C8B"/>
    <w:rsid w:val="00E333B6"/>
    <w:rsid w:val="00E334BB"/>
    <w:rsid w:val="00E3384A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5EA2"/>
    <w:rsid w:val="00E36240"/>
    <w:rsid w:val="00E36295"/>
    <w:rsid w:val="00E362BA"/>
    <w:rsid w:val="00E36349"/>
    <w:rsid w:val="00E36684"/>
    <w:rsid w:val="00E36F72"/>
    <w:rsid w:val="00E37898"/>
    <w:rsid w:val="00E37940"/>
    <w:rsid w:val="00E37A2E"/>
    <w:rsid w:val="00E40CFE"/>
    <w:rsid w:val="00E41015"/>
    <w:rsid w:val="00E414B6"/>
    <w:rsid w:val="00E4164E"/>
    <w:rsid w:val="00E41BE3"/>
    <w:rsid w:val="00E41E36"/>
    <w:rsid w:val="00E42028"/>
    <w:rsid w:val="00E42457"/>
    <w:rsid w:val="00E42A11"/>
    <w:rsid w:val="00E43127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A9"/>
    <w:rsid w:val="00E506DE"/>
    <w:rsid w:val="00E50725"/>
    <w:rsid w:val="00E50868"/>
    <w:rsid w:val="00E5089E"/>
    <w:rsid w:val="00E51451"/>
    <w:rsid w:val="00E52E35"/>
    <w:rsid w:val="00E535AD"/>
    <w:rsid w:val="00E53AFF"/>
    <w:rsid w:val="00E53D26"/>
    <w:rsid w:val="00E540E4"/>
    <w:rsid w:val="00E544E5"/>
    <w:rsid w:val="00E54ACF"/>
    <w:rsid w:val="00E54D15"/>
    <w:rsid w:val="00E5539D"/>
    <w:rsid w:val="00E554D1"/>
    <w:rsid w:val="00E555D7"/>
    <w:rsid w:val="00E55FAD"/>
    <w:rsid w:val="00E561A8"/>
    <w:rsid w:val="00E561C5"/>
    <w:rsid w:val="00E5713A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7B6"/>
    <w:rsid w:val="00E62CAF"/>
    <w:rsid w:val="00E62F52"/>
    <w:rsid w:val="00E6334B"/>
    <w:rsid w:val="00E639E6"/>
    <w:rsid w:val="00E63A45"/>
    <w:rsid w:val="00E63B3A"/>
    <w:rsid w:val="00E645D6"/>
    <w:rsid w:val="00E64D00"/>
    <w:rsid w:val="00E65C98"/>
    <w:rsid w:val="00E6614E"/>
    <w:rsid w:val="00E6631B"/>
    <w:rsid w:val="00E6662A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39"/>
    <w:rsid w:val="00E70CC2"/>
    <w:rsid w:val="00E71AEF"/>
    <w:rsid w:val="00E71DF8"/>
    <w:rsid w:val="00E71FBF"/>
    <w:rsid w:val="00E72CE3"/>
    <w:rsid w:val="00E72FF1"/>
    <w:rsid w:val="00E73AFC"/>
    <w:rsid w:val="00E742A9"/>
    <w:rsid w:val="00E74373"/>
    <w:rsid w:val="00E74DAD"/>
    <w:rsid w:val="00E7568B"/>
    <w:rsid w:val="00E763C8"/>
    <w:rsid w:val="00E769AA"/>
    <w:rsid w:val="00E772E1"/>
    <w:rsid w:val="00E77891"/>
    <w:rsid w:val="00E77B1B"/>
    <w:rsid w:val="00E77CE5"/>
    <w:rsid w:val="00E80A85"/>
    <w:rsid w:val="00E8147A"/>
    <w:rsid w:val="00E814A2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40C"/>
    <w:rsid w:val="00E93652"/>
    <w:rsid w:val="00E93A17"/>
    <w:rsid w:val="00E93C4A"/>
    <w:rsid w:val="00E93DEA"/>
    <w:rsid w:val="00E94202"/>
    <w:rsid w:val="00E9432F"/>
    <w:rsid w:val="00E944B8"/>
    <w:rsid w:val="00E9513C"/>
    <w:rsid w:val="00E95BB6"/>
    <w:rsid w:val="00E95C7E"/>
    <w:rsid w:val="00E95FB9"/>
    <w:rsid w:val="00E9643F"/>
    <w:rsid w:val="00E965C4"/>
    <w:rsid w:val="00E967C7"/>
    <w:rsid w:val="00E96CC9"/>
    <w:rsid w:val="00E971BC"/>
    <w:rsid w:val="00EA12E2"/>
    <w:rsid w:val="00EA1AB9"/>
    <w:rsid w:val="00EA1C33"/>
    <w:rsid w:val="00EA247F"/>
    <w:rsid w:val="00EA2DEF"/>
    <w:rsid w:val="00EA2E30"/>
    <w:rsid w:val="00EA2E9A"/>
    <w:rsid w:val="00EA431F"/>
    <w:rsid w:val="00EA4429"/>
    <w:rsid w:val="00EA4496"/>
    <w:rsid w:val="00EA48DF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65E"/>
    <w:rsid w:val="00EB1CD0"/>
    <w:rsid w:val="00EB2023"/>
    <w:rsid w:val="00EB246E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45D"/>
    <w:rsid w:val="00EB5B8D"/>
    <w:rsid w:val="00EB5BB1"/>
    <w:rsid w:val="00EB5E52"/>
    <w:rsid w:val="00EB622B"/>
    <w:rsid w:val="00EB6299"/>
    <w:rsid w:val="00EB6F4A"/>
    <w:rsid w:val="00EB749A"/>
    <w:rsid w:val="00EB7E97"/>
    <w:rsid w:val="00EC08B3"/>
    <w:rsid w:val="00EC0A2D"/>
    <w:rsid w:val="00EC0A7E"/>
    <w:rsid w:val="00EC0F23"/>
    <w:rsid w:val="00EC21F9"/>
    <w:rsid w:val="00EC277D"/>
    <w:rsid w:val="00EC2922"/>
    <w:rsid w:val="00EC2A65"/>
    <w:rsid w:val="00EC2C77"/>
    <w:rsid w:val="00EC2D54"/>
    <w:rsid w:val="00EC2FB7"/>
    <w:rsid w:val="00EC364C"/>
    <w:rsid w:val="00EC38D5"/>
    <w:rsid w:val="00EC42AF"/>
    <w:rsid w:val="00EC4679"/>
    <w:rsid w:val="00EC473A"/>
    <w:rsid w:val="00EC4B40"/>
    <w:rsid w:val="00EC4F3A"/>
    <w:rsid w:val="00EC521D"/>
    <w:rsid w:val="00EC52D2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1522"/>
    <w:rsid w:val="00ED201F"/>
    <w:rsid w:val="00ED2718"/>
    <w:rsid w:val="00ED2773"/>
    <w:rsid w:val="00ED2804"/>
    <w:rsid w:val="00ED2AF4"/>
    <w:rsid w:val="00ED2BA6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857"/>
    <w:rsid w:val="00ED7C1C"/>
    <w:rsid w:val="00EE0301"/>
    <w:rsid w:val="00EE0566"/>
    <w:rsid w:val="00EE0791"/>
    <w:rsid w:val="00EE0C30"/>
    <w:rsid w:val="00EE1559"/>
    <w:rsid w:val="00EE1A46"/>
    <w:rsid w:val="00EE1B4D"/>
    <w:rsid w:val="00EE1F41"/>
    <w:rsid w:val="00EE21B9"/>
    <w:rsid w:val="00EE2471"/>
    <w:rsid w:val="00EE283D"/>
    <w:rsid w:val="00EE35A2"/>
    <w:rsid w:val="00EE3627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0C0B"/>
    <w:rsid w:val="00EF13DE"/>
    <w:rsid w:val="00EF1A43"/>
    <w:rsid w:val="00EF1B2A"/>
    <w:rsid w:val="00EF1C70"/>
    <w:rsid w:val="00EF1C81"/>
    <w:rsid w:val="00EF1CF5"/>
    <w:rsid w:val="00EF2161"/>
    <w:rsid w:val="00EF22DE"/>
    <w:rsid w:val="00EF2B17"/>
    <w:rsid w:val="00EF2C0D"/>
    <w:rsid w:val="00EF3163"/>
    <w:rsid w:val="00EF3251"/>
    <w:rsid w:val="00EF37EF"/>
    <w:rsid w:val="00EF47B1"/>
    <w:rsid w:val="00EF5281"/>
    <w:rsid w:val="00EF57E4"/>
    <w:rsid w:val="00EF5E2F"/>
    <w:rsid w:val="00EF6294"/>
    <w:rsid w:val="00EF6510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71D"/>
    <w:rsid w:val="00F059FF"/>
    <w:rsid w:val="00F062B6"/>
    <w:rsid w:val="00F0669A"/>
    <w:rsid w:val="00F07936"/>
    <w:rsid w:val="00F07CC9"/>
    <w:rsid w:val="00F07D28"/>
    <w:rsid w:val="00F07E9E"/>
    <w:rsid w:val="00F07F38"/>
    <w:rsid w:val="00F1000E"/>
    <w:rsid w:val="00F104EB"/>
    <w:rsid w:val="00F10B0A"/>
    <w:rsid w:val="00F11310"/>
    <w:rsid w:val="00F11694"/>
    <w:rsid w:val="00F11F4C"/>
    <w:rsid w:val="00F12396"/>
    <w:rsid w:val="00F12AC2"/>
    <w:rsid w:val="00F13500"/>
    <w:rsid w:val="00F13C3D"/>
    <w:rsid w:val="00F13F71"/>
    <w:rsid w:val="00F1577B"/>
    <w:rsid w:val="00F15C4F"/>
    <w:rsid w:val="00F17546"/>
    <w:rsid w:val="00F178AE"/>
    <w:rsid w:val="00F1798B"/>
    <w:rsid w:val="00F179F6"/>
    <w:rsid w:val="00F17C6E"/>
    <w:rsid w:val="00F21383"/>
    <w:rsid w:val="00F2167D"/>
    <w:rsid w:val="00F21AAB"/>
    <w:rsid w:val="00F220E7"/>
    <w:rsid w:val="00F22165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CB2"/>
    <w:rsid w:val="00F27D70"/>
    <w:rsid w:val="00F30EBC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319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86B"/>
    <w:rsid w:val="00F41A46"/>
    <w:rsid w:val="00F4266F"/>
    <w:rsid w:val="00F42A39"/>
    <w:rsid w:val="00F43937"/>
    <w:rsid w:val="00F440AD"/>
    <w:rsid w:val="00F44345"/>
    <w:rsid w:val="00F445CD"/>
    <w:rsid w:val="00F445D7"/>
    <w:rsid w:val="00F44696"/>
    <w:rsid w:val="00F44C59"/>
    <w:rsid w:val="00F4522C"/>
    <w:rsid w:val="00F454CE"/>
    <w:rsid w:val="00F4636C"/>
    <w:rsid w:val="00F46378"/>
    <w:rsid w:val="00F466CA"/>
    <w:rsid w:val="00F46BF0"/>
    <w:rsid w:val="00F46F1A"/>
    <w:rsid w:val="00F4750D"/>
    <w:rsid w:val="00F47538"/>
    <w:rsid w:val="00F50362"/>
    <w:rsid w:val="00F5068A"/>
    <w:rsid w:val="00F50914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612"/>
    <w:rsid w:val="00F5577D"/>
    <w:rsid w:val="00F55F1B"/>
    <w:rsid w:val="00F5624F"/>
    <w:rsid w:val="00F56837"/>
    <w:rsid w:val="00F57074"/>
    <w:rsid w:val="00F575C7"/>
    <w:rsid w:val="00F6006B"/>
    <w:rsid w:val="00F608A1"/>
    <w:rsid w:val="00F60B48"/>
    <w:rsid w:val="00F60EF4"/>
    <w:rsid w:val="00F61344"/>
    <w:rsid w:val="00F6136E"/>
    <w:rsid w:val="00F621E5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6F32"/>
    <w:rsid w:val="00F670F3"/>
    <w:rsid w:val="00F67317"/>
    <w:rsid w:val="00F70722"/>
    <w:rsid w:val="00F71775"/>
    <w:rsid w:val="00F7179B"/>
    <w:rsid w:val="00F717C7"/>
    <w:rsid w:val="00F719B7"/>
    <w:rsid w:val="00F71A8D"/>
    <w:rsid w:val="00F71E5D"/>
    <w:rsid w:val="00F724BC"/>
    <w:rsid w:val="00F72F4A"/>
    <w:rsid w:val="00F735C5"/>
    <w:rsid w:val="00F74149"/>
    <w:rsid w:val="00F744EA"/>
    <w:rsid w:val="00F74585"/>
    <w:rsid w:val="00F74C27"/>
    <w:rsid w:val="00F7580D"/>
    <w:rsid w:val="00F76029"/>
    <w:rsid w:val="00F76B3E"/>
    <w:rsid w:val="00F76C57"/>
    <w:rsid w:val="00F76D75"/>
    <w:rsid w:val="00F76E1E"/>
    <w:rsid w:val="00F7744D"/>
    <w:rsid w:val="00F77596"/>
    <w:rsid w:val="00F77BC9"/>
    <w:rsid w:val="00F77BE3"/>
    <w:rsid w:val="00F802AB"/>
    <w:rsid w:val="00F80923"/>
    <w:rsid w:val="00F80F13"/>
    <w:rsid w:val="00F81001"/>
    <w:rsid w:val="00F81322"/>
    <w:rsid w:val="00F81D3C"/>
    <w:rsid w:val="00F81FF6"/>
    <w:rsid w:val="00F822A9"/>
    <w:rsid w:val="00F82CFC"/>
    <w:rsid w:val="00F82E74"/>
    <w:rsid w:val="00F832E0"/>
    <w:rsid w:val="00F83BA2"/>
    <w:rsid w:val="00F8425B"/>
    <w:rsid w:val="00F84715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5C7F"/>
    <w:rsid w:val="00F85E56"/>
    <w:rsid w:val="00F866C5"/>
    <w:rsid w:val="00F8739A"/>
    <w:rsid w:val="00F87A39"/>
    <w:rsid w:val="00F87C0B"/>
    <w:rsid w:val="00F87C9C"/>
    <w:rsid w:val="00F87EFA"/>
    <w:rsid w:val="00F90142"/>
    <w:rsid w:val="00F909EF"/>
    <w:rsid w:val="00F91891"/>
    <w:rsid w:val="00F91D84"/>
    <w:rsid w:val="00F93AF7"/>
    <w:rsid w:val="00F94139"/>
    <w:rsid w:val="00F94194"/>
    <w:rsid w:val="00F94250"/>
    <w:rsid w:val="00F94D05"/>
    <w:rsid w:val="00F95692"/>
    <w:rsid w:val="00F95921"/>
    <w:rsid w:val="00F95F7E"/>
    <w:rsid w:val="00F963F7"/>
    <w:rsid w:val="00F9659F"/>
    <w:rsid w:val="00F96EDB"/>
    <w:rsid w:val="00F97202"/>
    <w:rsid w:val="00F9730D"/>
    <w:rsid w:val="00FA1116"/>
    <w:rsid w:val="00FA1341"/>
    <w:rsid w:val="00FA1AAE"/>
    <w:rsid w:val="00FA1B95"/>
    <w:rsid w:val="00FA21B3"/>
    <w:rsid w:val="00FA2640"/>
    <w:rsid w:val="00FA29F7"/>
    <w:rsid w:val="00FA30F5"/>
    <w:rsid w:val="00FA33AB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6759"/>
    <w:rsid w:val="00FA6C2A"/>
    <w:rsid w:val="00FA7120"/>
    <w:rsid w:val="00FA740A"/>
    <w:rsid w:val="00FA746F"/>
    <w:rsid w:val="00FA764E"/>
    <w:rsid w:val="00FA7E88"/>
    <w:rsid w:val="00FB05C6"/>
    <w:rsid w:val="00FB0C60"/>
    <w:rsid w:val="00FB0C95"/>
    <w:rsid w:val="00FB1CA9"/>
    <w:rsid w:val="00FB20D3"/>
    <w:rsid w:val="00FB2402"/>
    <w:rsid w:val="00FB2526"/>
    <w:rsid w:val="00FB257C"/>
    <w:rsid w:val="00FB2580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5C7E"/>
    <w:rsid w:val="00FB5E12"/>
    <w:rsid w:val="00FB6868"/>
    <w:rsid w:val="00FB6905"/>
    <w:rsid w:val="00FB6BDF"/>
    <w:rsid w:val="00FB7224"/>
    <w:rsid w:val="00FB739A"/>
    <w:rsid w:val="00FB7D94"/>
    <w:rsid w:val="00FC00E5"/>
    <w:rsid w:val="00FC0F0B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6C3A"/>
    <w:rsid w:val="00FC70A1"/>
    <w:rsid w:val="00FC764A"/>
    <w:rsid w:val="00FD00AD"/>
    <w:rsid w:val="00FD04CF"/>
    <w:rsid w:val="00FD1193"/>
    <w:rsid w:val="00FD1EE8"/>
    <w:rsid w:val="00FD24E1"/>
    <w:rsid w:val="00FD3003"/>
    <w:rsid w:val="00FD33F2"/>
    <w:rsid w:val="00FD3630"/>
    <w:rsid w:val="00FD37E0"/>
    <w:rsid w:val="00FD38EA"/>
    <w:rsid w:val="00FD4AE5"/>
    <w:rsid w:val="00FD4F6D"/>
    <w:rsid w:val="00FD5692"/>
    <w:rsid w:val="00FD5C01"/>
    <w:rsid w:val="00FD6882"/>
    <w:rsid w:val="00FD6A53"/>
    <w:rsid w:val="00FD7130"/>
    <w:rsid w:val="00FD7450"/>
    <w:rsid w:val="00FD75B8"/>
    <w:rsid w:val="00FD78E1"/>
    <w:rsid w:val="00FE08EA"/>
    <w:rsid w:val="00FE109F"/>
    <w:rsid w:val="00FE110F"/>
    <w:rsid w:val="00FE1185"/>
    <w:rsid w:val="00FE134D"/>
    <w:rsid w:val="00FE22DD"/>
    <w:rsid w:val="00FE2DD3"/>
    <w:rsid w:val="00FE31A7"/>
    <w:rsid w:val="00FE3AB7"/>
    <w:rsid w:val="00FE3C1C"/>
    <w:rsid w:val="00FE4136"/>
    <w:rsid w:val="00FE431E"/>
    <w:rsid w:val="00FE444C"/>
    <w:rsid w:val="00FE4806"/>
    <w:rsid w:val="00FE4A2B"/>
    <w:rsid w:val="00FE50CD"/>
    <w:rsid w:val="00FE5336"/>
    <w:rsid w:val="00FE56AC"/>
    <w:rsid w:val="00FE5C52"/>
    <w:rsid w:val="00FE5F5F"/>
    <w:rsid w:val="00FE5F8C"/>
    <w:rsid w:val="00FE6B24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2560"/>
    <w:rsid w:val="00FF3941"/>
    <w:rsid w:val="00FF3A67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2C8"/>
    <w:rsid w:val="00FF752D"/>
    <w:rsid w:val="00FF7E74"/>
    <w:rsid w:val="0D9B3A8F"/>
    <w:rsid w:val="0FC03C25"/>
    <w:rsid w:val="1B886CC9"/>
    <w:rsid w:val="21103EE7"/>
    <w:rsid w:val="212D389C"/>
    <w:rsid w:val="2A7F2358"/>
    <w:rsid w:val="2BC92DEE"/>
    <w:rsid w:val="2EBD2946"/>
    <w:rsid w:val="31282766"/>
    <w:rsid w:val="31512AF8"/>
    <w:rsid w:val="350222C3"/>
    <w:rsid w:val="3AB85A52"/>
    <w:rsid w:val="3B837B26"/>
    <w:rsid w:val="3FE27A61"/>
    <w:rsid w:val="41A5551C"/>
    <w:rsid w:val="447454CF"/>
    <w:rsid w:val="44B636D1"/>
    <w:rsid w:val="4736265F"/>
    <w:rsid w:val="4E6F71D9"/>
    <w:rsid w:val="548E3195"/>
    <w:rsid w:val="553158EE"/>
    <w:rsid w:val="607E5ACC"/>
    <w:rsid w:val="624B1CB6"/>
    <w:rsid w:val="67474B63"/>
    <w:rsid w:val="793B79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FCBE949"/>
  <w15:docId w15:val="{BCFC99AA-F83B-46D1-973E-21739A6F1A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ascii="Times New Roman" w:eastAsia="SimSun" w:hAnsi="Times New Roman" w:cs="Times New Roman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rFonts w:eastAsiaTheme="majorEastAsia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pPr>
      <w:keepNext/>
      <w:numPr>
        <w:ilvl w:val="2"/>
        <w:numId w:val="1"/>
      </w:numPr>
      <w:spacing w:before="120"/>
      <w:outlineLvl w:val="2"/>
    </w:pPr>
    <w:rPr>
      <w:rFonts w:eastAsiaTheme="majorEastAsia"/>
      <w:b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pPr>
      <w:keepNext/>
      <w:numPr>
        <w:ilvl w:val="3"/>
        <w:numId w:val="1"/>
      </w:numPr>
      <w:tabs>
        <w:tab w:val="left" w:pos="432"/>
      </w:tabs>
      <w:spacing w:before="1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Heading6">
    <w:name w:val="heading 6"/>
    <w:basedOn w:val="H6"/>
    <w:next w:val="Normal"/>
    <w:link w:val="Heading6Char"/>
    <w:qFormat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Heading9">
    <w:name w:val="heading 9"/>
    <w:basedOn w:val="Heading8"/>
    <w:next w:val="Normal"/>
    <w:link w:val="Heading9Char"/>
    <w:qFormat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">
    <w:name w:val="List"/>
    <w:basedOn w:val="Normal"/>
    <w:unhideWhenUsed/>
    <w:qFormat/>
    <w:pPr>
      <w:ind w:left="200" w:hangingChars="200" w:hanging="200"/>
      <w:contextualSpacing/>
    </w:p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 w:cs="Times New Roman"/>
      <w:sz w:val="22"/>
      <w:lang w:val="en-GB"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Caption">
    <w:name w:val="caption"/>
    <w:aliases w:val="cap,cap Char,cap1,cap2,cap3,cap4,cap5,cap6,cap7,cap8,cap9,cap10,cap11,cap21,cap31,cap41,cap51,cap61,cap71,cap81,cap91,cap101,cap12,cap22,cap32,cap42,cap52,cap62,cap72,cap82,cap92,cap102,cap13,cap23,cap33,cap43,cap53,cap63,cap73,cap83,cap93,条目,题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CommentText">
    <w:name w:val="annotation text"/>
    <w:basedOn w:val="Normal"/>
    <w:link w:val="CommentTextChar"/>
    <w:uiPriority w:val="99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Number3">
    <w:name w:val="List Number 3"/>
    <w:basedOn w:val="ListNumber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FootnoteText">
    <w:name w:val="footnote text"/>
    <w:basedOn w:val="Normal"/>
    <w:link w:val="FootnoteTextChar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Index1">
    <w:name w:val="index 1"/>
    <w:basedOn w:val="Normal"/>
    <w:next w:val="Normal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qFormat/>
    <w:rPr>
      <w:color w:val="800080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unhideWhenUsed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Heading6Char">
    <w:name w:val="Heading 6 Char"/>
    <w:basedOn w:val="DefaultParagraphFont"/>
    <w:link w:val="Heading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7Char">
    <w:name w:val="Heading 7 Char"/>
    <w:basedOn w:val="DefaultParagraphFont"/>
    <w:link w:val="Heading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8Char">
    <w:name w:val="Heading 8 Char"/>
    <w:basedOn w:val="DefaultParagraphFont"/>
    <w:link w:val="Heading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Heading9Char">
    <w:name w:val="Heading 9 Char"/>
    <w:basedOn w:val="DefaultParagraphFont"/>
    <w:link w:val="Heading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aptionChar">
    <w:name w:val="Caption Char"/>
    <w:aliases w:val="cap Char1,cap Char Char,cap1 Char,cap2 Char,cap3 Char,cap4 Char,cap5 Char,cap6 Char,cap7 Char,cap8 Char,cap9 Char,cap10 Char,cap11 Char,cap21 Char,cap31 Char,cap41 Char,cap51 Char,cap61 Char,cap71 Char,cap81 Char,cap91 Char,cap101 Char"/>
    <w:link w:val="Caption"/>
    <w:uiPriority w:val="99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ListParagraph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,列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¥ê¥¹¥È¶ÎÂä Char,¥¡¡¡¡ì¬º¥¹¥È¶ÎÂä Char,ÁÐ³ö¶ÎÂä Char,列表段落1 Char,—ño’i—Ž Char,1st level - Bullet List Paragraph Char"/>
    <w:link w:val="ListParagraph"/>
    <w:uiPriority w:val="99"/>
    <w:qFormat/>
    <w:rPr>
      <w:rFonts w:ascii="Calibri" w:eastAsia="SimSun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qFormat/>
    <w:rPr>
      <w:rFonts w:ascii="Segoe UI" w:eastAsia="SimSun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Normal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rFonts w:ascii="Times New Roman" w:eastAsia="SimSun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qFormat/>
    <w:rPr>
      <w:rFonts w:ascii="Times New Roman" w:eastAsia="SimSun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">
    <w:name w:val="修订1"/>
    <w:hidden/>
    <w:uiPriority w:val="99"/>
    <w:semiHidden/>
    <w:qFormat/>
    <w:rPr>
      <w:rFonts w:ascii="Times New Roman" w:eastAsia="SimSun" w:hAnsi="Times New Roman" w:cs="Times New Roman"/>
      <w:sz w:val="22"/>
      <w:szCs w:val="22"/>
      <w:lang w:eastAsia="en-US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0">
    <w:name w:val="明显强调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Normal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Normal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Normal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hAnsi="Arial" w:cs="Times New Roman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hAnsi="Arial" w:cs="Times New Roman"/>
      <w:lang w:val="en-GB" w:eastAsia="en-US"/>
    </w:rPr>
  </w:style>
  <w:style w:type="paragraph" w:customStyle="1" w:styleId="TT">
    <w:name w:val="TT"/>
    <w:basedOn w:val="Heading1"/>
    <w:next w:val="Normal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Normal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Normal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Normal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hAnsi="MS LineDraw" w:cs="Times New Roman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 w:cs="Times New Roman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 w:cs="Times New Roman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 w:cs="Times New Roman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hAnsi="Arial" w:cs="Times New Roman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 w:cs="Times New Roman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hAnsi="Arial" w:cs="Times New Roman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List2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List3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hAnsi="Arial" w:cs="Times New Roman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hAnsi="Arial" w:cs="Times New Roman"/>
      <w:sz w:val="24"/>
      <w:lang w:val="en-GB" w:eastAsia="en-US"/>
    </w:rPr>
  </w:style>
  <w:style w:type="character" w:customStyle="1" w:styleId="DocumentMapChar">
    <w:name w:val="Document Map Char"/>
    <w:basedOn w:val="DefaultParagraphFont"/>
    <w:link w:val="DocumentMap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Normal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Normal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Normal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1">
    <w:name w:val="网格型1"/>
    <w:basedOn w:val="TableNormal"/>
    <w:uiPriority w:val="39"/>
    <w:qFormat/>
    <w:rPr>
      <w:sz w:val="22"/>
      <w:lang w:val="sv-S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BodyText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Normal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">
    <w:name w:val="网格型2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网格型4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网格型5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网格型6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Normal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Normal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Heading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SimSun"/>
      <w:lang w:eastAsia="ja-JP"/>
    </w:rPr>
  </w:style>
  <w:style w:type="table" w:customStyle="1" w:styleId="5-51">
    <w:name w:val="网格表 5 深色 - 着色 51"/>
    <w:basedOn w:val="TableNormal"/>
    <w:uiPriority w:val="50"/>
    <w:qFormat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paragraph" w:customStyle="1" w:styleId="Reference">
    <w:name w:val="Reference"/>
    <w:basedOn w:val="BodyText"/>
    <w:qFormat/>
    <w:pPr>
      <w:numPr>
        <w:numId w:val="9"/>
      </w:numPr>
      <w:spacing w:after="120"/>
      <w:jc w:val="both"/>
    </w:pPr>
    <w:rPr>
      <w:rFonts w:ascii="Arial" w:eastAsia="SimSun" w:hAnsi="Arial"/>
      <w:lang w:eastAsia="zh-CN"/>
    </w:rPr>
  </w:style>
  <w:style w:type="paragraph" w:customStyle="1" w:styleId="2222">
    <w:name w:val="스타일 스타일 스타일 스타일 양쪽 첫 줄:  2 글자 + 첫 줄:  2 글자 + 첫 줄:  2 글자 + 첫 줄:  2..."/>
    <w:basedOn w:val="Normal"/>
    <w:link w:val="2222Char"/>
    <w:qFormat/>
    <w:pPr>
      <w:autoSpaceDE/>
      <w:autoSpaceDN/>
      <w:adjustRightInd/>
      <w:snapToGrid/>
      <w:spacing w:after="180" w:line="336" w:lineRule="auto"/>
      <w:ind w:firstLineChars="200" w:firstLine="200"/>
    </w:pPr>
    <w:rPr>
      <w:rFonts w:eastAsia="Malgun Gothic" w:cs="Batang"/>
      <w:sz w:val="20"/>
      <w:szCs w:val="20"/>
      <w:lang w:val="en-GB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rPr>
      <w:rFonts w:ascii="Times New Roman" w:eastAsia="Malgun Gothic" w:hAnsi="Times New Roman" w:cs="Batang"/>
      <w:lang w:val="en-GB"/>
    </w:rPr>
  </w:style>
  <w:style w:type="paragraph" w:customStyle="1" w:styleId="textintend1">
    <w:name w:val="text intend 1"/>
    <w:basedOn w:val="Normal"/>
    <w:pPr>
      <w:numPr>
        <w:numId w:val="10"/>
      </w:numPr>
      <w:overflowPunct w:val="0"/>
      <w:snapToGrid/>
      <w:spacing w:line="240" w:lineRule="auto"/>
      <w:textAlignment w:val="baseline"/>
    </w:pPr>
    <w:rPr>
      <w:rFonts w:eastAsia="MS Mincho"/>
      <w:sz w:val="24"/>
      <w:szCs w:val="20"/>
      <w:lang w:eastAsia="en-GB"/>
    </w:rPr>
  </w:style>
  <w:style w:type="paragraph" w:styleId="TableofFigures">
    <w:name w:val="table of figures"/>
    <w:basedOn w:val="Normal"/>
    <w:next w:val="Normal"/>
    <w:uiPriority w:val="99"/>
    <w:unhideWhenUsed/>
    <w:rsid w:val="002246BD"/>
    <w:pPr>
      <w:ind w:leftChars="200" w:left="200" w:hangingChars="200" w:hanging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4608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1.bin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microsoft.com/office/2011/relationships/people" Target="people.xml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hyperlink" Target="file:///C:\Users\Docs\R1-2108194.zip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CF052E26-70B6-4FDF-A13D-CFD1C165CF5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1665</Words>
  <Characters>8829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Ltd.</Company>
  <LinksUpToDate>false</LinksUpToDate>
  <CharactersWithSpaces>10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Ericsson</cp:lastModifiedBy>
  <cp:revision>3</cp:revision>
  <dcterms:created xsi:type="dcterms:W3CDTF">2021-08-17T08:28:00Z</dcterms:created>
  <dcterms:modified xsi:type="dcterms:W3CDTF">2021-08-17T0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7D4r9dB/xe7BIAslSjyvL7c0hQAOL8PYcZ7djJXhiyUVtRKpR1+TXVt1EXUCPMgJtvqyDHTP
dDf2Y+4dltVkca7yg49PtOdN5hnStDNZtLh1y4lNrlT/l16T7D4h1D2RpQU2ZD6q25XiLQpX
SqFBbdT46w+iM63aTEcHEvUL1/PUKw60C84bwsSZbfLtNkS2Bu358BKxz91cF3uGPAXLBOpI
asG//pF3GOyB5dHzro</vt:lpwstr>
  </property>
  <property fmtid="{D5CDD505-2E9C-101B-9397-08002B2CF9AE}" pid="3" name="_2015_ms_pID_7253431">
    <vt:lpwstr>DbKYezalLDFFqBnm687LD/lOT5dQfaXlKOyQuHuNF1rtHwt44W+QYz
bKpv1FhQb+NOB4Ib9L/dCw9tSWxHUirRIcmZPpRzmLGc3IIz4FZcRVUa0OKDkhjJwuA6ESkw
kUNYZZT9ND3qj9sTi8Kxk7u2lRjzyZMLIJqkj5ycJW4jSJlAj1O+vVVvuwkbqO9hiPPgKSEC
dZ0xBV5W4nEVqJAynBAjt9iDCbobL11LLIWf</vt:lpwstr>
  </property>
  <property fmtid="{D5CDD505-2E9C-101B-9397-08002B2CF9AE}" pid="4" name="_2015_ms_pID_7253432">
    <vt:lpwstr>mg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18233531</vt:lpwstr>
  </property>
</Properties>
</file>